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drawings/drawing8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D21C14" w14:textId="77777777" w:rsidR="006A32D3" w:rsidRDefault="00FC3040" w:rsidP="00094CE2">
      <w:pPr>
        <w:spacing w:line="240" w:lineRule="auto"/>
        <w:jc w:val="center"/>
      </w:pPr>
      <w:r>
        <w:t>Министерство образования Республики Беларусь</w:t>
      </w:r>
    </w:p>
    <w:p w14:paraId="648BEC27" w14:textId="77777777" w:rsidR="006A32D3" w:rsidRDefault="00FC3040" w:rsidP="00094CE2">
      <w:pPr>
        <w:spacing w:line="240" w:lineRule="auto"/>
        <w:jc w:val="center"/>
      </w:pPr>
      <w:r>
        <w:t>Учреждение Образования</w:t>
      </w:r>
    </w:p>
    <w:p w14:paraId="66EF798B" w14:textId="77777777" w:rsidR="006A32D3" w:rsidRDefault="00FC3040" w:rsidP="00094CE2">
      <w:pPr>
        <w:spacing w:line="240" w:lineRule="auto"/>
        <w:jc w:val="center"/>
      </w:pPr>
      <w:r>
        <w:t>БЕЛОРУССКИЙ ГОСУДАРСТВЕННЫЙ УНИВЕРСИТЕТ</w:t>
      </w:r>
    </w:p>
    <w:p w14:paraId="0C16C07C" w14:textId="77777777" w:rsidR="006A32D3" w:rsidRDefault="00FC3040" w:rsidP="00094CE2">
      <w:pPr>
        <w:spacing w:line="240" w:lineRule="auto"/>
        <w:jc w:val="center"/>
      </w:pPr>
      <w:r>
        <w:t>ИНФОРМАТИКИ И РАДИОЭЛЕКТРОНИКИ</w:t>
      </w:r>
    </w:p>
    <w:p w14:paraId="5FE3199B" w14:textId="77777777" w:rsidR="006A32D3" w:rsidRDefault="006A32D3" w:rsidP="00094CE2">
      <w:pPr>
        <w:spacing w:line="240" w:lineRule="auto"/>
        <w:jc w:val="center"/>
      </w:pPr>
    </w:p>
    <w:p w14:paraId="265A30DE" w14:textId="77777777" w:rsidR="006A32D3" w:rsidRDefault="00FC3040" w:rsidP="00094CE2">
      <w:pPr>
        <w:spacing w:line="240" w:lineRule="auto"/>
        <w:jc w:val="center"/>
      </w:pPr>
      <w:r>
        <w:t xml:space="preserve">Кафедра электроники </w:t>
      </w:r>
    </w:p>
    <w:p w14:paraId="6D117B27" w14:textId="77777777" w:rsidR="006A32D3" w:rsidRDefault="006A32D3" w:rsidP="00094CE2">
      <w:pPr>
        <w:spacing w:line="240" w:lineRule="auto"/>
        <w:jc w:val="center"/>
      </w:pPr>
    </w:p>
    <w:p w14:paraId="52AE8472" w14:textId="77777777" w:rsidR="006A32D3" w:rsidRDefault="006A32D3" w:rsidP="00094CE2">
      <w:pPr>
        <w:spacing w:line="240" w:lineRule="auto"/>
        <w:jc w:val="center"/>
      </w:pPr>
    </w:p>
    <w:p w14:paraId="0C1BFE3B" w14:textId="77777777" w:rsidR="006A32D3" w:rsidRDefault="006A32D3" w:rsidP="00094CE2">
      <w:pPr>
        <w:spacing w:line="240" w:lineRule="auto"/>
        <w:jc w:val="center"/>
      </w:pPr>
    </w:p>
    <w:p w14:paraId="28F4D7BB" w14:textId="77777777" w:rsidR="006A32D3" w:rsidRDefault="006A32D3" w:rsidP="00094CE2">
      <w:pPr>
        <w:spacing w:line="240" w:lineRule="auto"/>
        <w:jc w:val="center"/>
      </w:pPr>
    </w:p>
    <w:p w14:paraId="5404E08C" w14:textId="77777777" w:rsidR="006A32D3" w:rsidRDefault="006A32D3" w:rsidP="00094CE2">
      <w:pPr>
        <w:spacing w:line="240" w:lineRule="auto"/>
        <w:jc w:val="center"/>
      </w:pPr>
    </w:p>
    <w:p w14:paraId="5A273CDD" w14:textId="77777777" w:rsidR="006A32D3" w:rsidRDefault="006A32D3" w:rsidP="00094CE2">
      <w:pPr>
        <w:spacing w:line="240" w:lineRule="auto"/>
        <w:jc w:val="center"/>
      </w:pPr>
    </w:p>
    <w:p w14:paraId="2E56DA9B" w14:textId="77777777" w:rsidR="006A32D3" w:rsidRDefault="006A32D3" w:rsidP="00094CE2">
      <w:pPr>
        <w:spacing w:line="240" w:lineRule="auto"/>
        <w:jc w:val="center"/>
      </w:pPr>
    </w:p>
    <w:p w14:paraId="550D2A80" w14:textId="77777777" w:rsidR="006A32D3" w:rsidRDefault="006A32D3" w:rsidP="00094CE2">
      <w:pPr>
        <w:spacing w:line="240" w:lineRule="auto"/>
        <w:jc w:val="center"/>
      </w:pPr>
    </w:p>
    <w:p w14:paraId="75244132" w14:textId="77777777" w:rsidR="006A32D3" w:rsidRDefault="006A32D3" w:rsidP="00094CE2">
      <w:pPr>
        <w:spacing w:line="240" w:lineRule="auto"/>
        <w:jc w:val="center"/>
      </w:pPr>
    </w:p>
    <w:p w14:paraId="0AE60D0F" w14:textId="77777777" w:rsidR="006A32D3" w:rsidRDefault="006A32D3" w:rsidP="00094CE2">
      <w:pPr>
        <w:spacing w:line="240" w:lineRule="auto"/>
        <w:jc w:val="center"/>
      </w:pPr>
    </w:p>
    <w:p w14:paraId="368FAF86" w14:textId="77777777" w:rsidR="006A32D3" w:rsidRDefault="00401440" w:rsidP="00094CE2">
      <w:pPr>
        <w:spacing w:line="240" w:lineRule="auto"/>
        <w:jc w:val="center"/>
      </w:pPr>
      <w:r>
        <w:t>Лабораторная работа № 2</w:t>
      </w:r>
      <w:r w:rsidR="00A27679">
        <w:t>, 3</w:t>
      </w:r>
    </w:p>
    <w:p w14:paraId="414D6E90" w14:textId="77777777" w:rsidR="006A32D3" w:rsidRDefault="00FC3040" w:rsidP="00094CE2">
      <w:pPr>
        <w:jc w:val="center"/>
        <w:rPr>
          <w:szCs w:val="28"/>
        </w:rPr>
      </w:pPr>
      <w:r>
        <w:rPr>
          <w:szCs w:val="28"/>
        </w:rPr>
        <w:t>«</w:t>
      </w:r>
      <w:r>
        <w:rPr>
          <w:color w:val="000000"/>
          <w:szCs w:val="20"/>
          <w:shd w:val="clear" w:color="auto" w:fill="FFFFFF"/>
        </w:rPr>
        <w:t>И</w:t>
      </w:r>
      <w:r w:rsidR="00F1624C">
        <w:rPr>
          <w:color w:val="000000"/>
          <w:szCs w:val="20"/>
          <w:shd w:val="clear" w:color="auto" w:fill="FFFFFF"/>
        </w:rPr>
        <w:t>сследование биполярных транзисторов</w:t>
      </w:r>
      <w:r>
        <w:t>»</w:t>
      </w:r>
    </w:p>
    <w:p w14:paraId="52975DB5" w14:textId="77777777" w:rsidR="006A32D3" w:rsidRDefault="006A32D3" w:rsidP="00094CE2">
      <w:pPr>
        <w:spacing w:line="240" w:lineRule="auto"/>
        <w:jc w:val="center"/>
      </w:pPr>
    </w:p>
    <w:p w14:paraId="13F2C8F7" w14:textId="77777777" w:rsidR="006A32D3" w:rsidRDefault="006A32D3" w:rsidP="00094CE2">
      <w:pPr>
        <w:spacing w:line="240" w:lineRule="auto"/>
        <w:jc w:val="center"/>
      </w:pPr>
    </w:p>
    <w:p w14:paraId="641467E5" w14:textId="77777777" w:rsidR="006A32D3" w:rsidRDefault="006A32D3" w:rsidP="00094CE2">
      <w:pPr>
        <w:spacing w:line="240" w:lineRule="auto"/>
        <w:jc w:val="center"/>
      </w:pPr>
    </w:p>
    <w:p w14:paraId="7DE2B6EC" w14:textId="77777777" w:rsidR="006A32D3" w:rsidRDefault="006A32D3" w:rsidP="00094CE2">
      <w:pPr>
        <w:spacing w:line="240" w:lineRule="auto"/>
        <w:jc w:val="center"/>
      </w:pPr>
    </w:p>
    <w:p w14:paraId="7D9069CD" w14:textId="77777777" w:rsidR="006A32D3" w:rsidRDefault="006A32D3" w:rsidP="00094CE2">
      <w:pPr>
        <w:spacing w:line="240" w:lineRule="auto"/>
        <w:jc w:val="center"/>
      </w:pPr>
    </w:p>
    <w:p w14:paraId="2837D73C" w14:textId="77777777" w:rsidR="006A32D3" w:rsidRDefault="006A32D3" w:rsidP="00094CE2">
      <w:pPr>
        <w:spacing w:line="240" w:lineRule="auto"/>
        <w:jc w:val="center"/>
      </w:pPr>
    </w:p>
    <w:p w14:paraId="0148D2B8" w14:textId="77777777" w:rsidR="006A32D3" w:rsidRDefault="006A32D3" w:rsidP="00094CE2">
      <w:pPr>
        <w:spacing w:line="240" w:lineRule="auto"/>
        <w:jc w:val="center"/>
      </w:pPr>
    </w:p>
    <w:p w14:paraId="61C89FFA" w14:textId="77777777" w:rsidR="006A32D3" w:rsidRDefault="006A32D3" w:rsidP="00094CE2">
      <w:pPr>
        <w:spacing w:line="240" w:lineRule="auto"/>
        <w:jc w:val="center"/>
      </w:pPr>
    </w:p>
    <w:p w14:paraId="68AE306E" w14:textId="77777777" w:rsidR="006A32D3" w:rsidRDefault="006A32D3" w:rsidP="00094CE2">
      <w:pPr>
        <w:spacing w:line="240" w:lineRule="auto"/>
        <w:jc w:val="center"/>
      </w:pPr>
    </w:p>
    <w:p w14:paraId="7D84E5DE" w14:textId="77777777" w:rsidR="006A32D3" w:rsidRDefault="006A32D3" w:rsidP="00094CE2">
      <w:pPr>
        <w:spacing w:line="240" w:lineRule="auto"/>
      </w:pPr>
    </w:p>
    <w:p w14:paraId="6E7363CA" w14:textId="77777777" w:rsidR="006A32D3" w:rsidRDefault="00FC3040" w:rsidP="00094CE2">
      <w:pPr>
        <w:spacing w:line="240" w:lineRule="auto"/>
      </w:pPr>
      <w:r>
        <w:t>Проверил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94CE2">
        <w:tab/>
      </w:r>
      <w:r>
        <w:t>Выполнили:</w:t>
      </w:r>
    </w:p>
    <w:p w14:paraId="5BC83D2F" w14:textId="7C99435E" w:rsidR="006A32D3" w:rsidRPr="007744BA" w:rsidRDefault="007744BA" w:rsidP="00FA7538">
      <w:pPr>
        <w:spacing w:line="240" w:lineRule="auto"/>
        <w:rPr>
          <w:color w:val="FF0000"/>
        </w:rPr>
      </w:pPr>
      <w:proofErr w:type="spellStart"/>
      <w:r w:rsidRPr="007744BA">
        <w:t>Стома</w:t>
      </w:r>
      <w:proofErr w:type="spellEnd"/>
      <w:r w:rsidRPr="007744BA">
        <w:t xml:space="preserve"> С. С</w:t>
      </w:r>
      <w:r w:rsidR="00FA7538">
        <w:rPr>
          <w:color w:val="FF0000"/>
        </w:rPr>
        <w:tab/>
      </w:r>
      <w:r w:rsidR="00FA7538">
        <w:rPr>
          <w:color w:val="FF0000"/>
        </w:rPr>
        <w:tab/>
      </w:r>
      <w:r w:rsidR="00FC3040" w:rsidRPr="00D747CD">
        <w:rPr>
          <w:color w:val="FF0000"/>
        </w:rPr>
        <w:tab/>
      </w:r>
      <w:r w:rsidR="00AE15D8">
        <w:tab/>
      </w:r>
      <w:r w:rsidR="00AE15D8">
        <w:tab/>
      </w:r>
      <w:r w:rsidR="00AE15D8">
        <w:tab/>
      </w:r>
      <w:r w:rsidR="00AE15D8">
        <w:tab/>
      </w:r>
      <w:r w:rsidR="00AE15D8">
        <w:tab/>
      </w:r>
      <w:r w:rsidR="00AE15D8">
        <w:tab/>
        <w:t xml:space="preserve">ст. гр. </w:t>
      </w:r>
      <w:r w:rsidRPr="007744BA">
        <w:t>950501</w:t>
      </w:r>
    </w:p>
    <w:p w14:paraId="2BE01735" w14:textId="672C521A" w:rsidR="006A32D3" w:rsidRDefault="007744BA" w:rsidP="00094CE2">
      <w:pPr>
        <w:spacing w:line="240" w:lineRule="auto"/>
      </w:pPr>
      <w:r>
        <w:t xml:space="preserve">                                                                                                     Романчук А. В.</w:t>
      </w:r>
    </w:p>
    <w:p w14:paraId="4EE70BA5" w14:textId="63C28E87" w:rsidR="006A32D3" w:rsidRDefault="007744BA" w:rsidP="00094CE2">
      <w:pPr>
        <w:spacing w:line="240" w:lineRule="auto"/>
      </w:pPr>
      <w:r>
        <w:t xml:space="preserve">                                                                                                     Деркач А. В.</w:t>
      </w:r>
    </w:p>
    <w:p w14:paraId="10B6860C" w14:textId="77777777" w:rsidR="006A32D3" w:rsidRDefault="006A32D3" w:rsidP="00094CE2">
      <w:pPr>
        <w:spacing w:line="240" w:lineRule="auto"/>
      </w:pPr>
    </w:p>
    <w:p w14:paraId="45412A50" w14:textId="77777777" w:rsidR="006A32D3" w:rsidRDefault="006A32D3" w:rsidP="00094CE2">
      <w:pPr>
        <w:spacing w:line="240" w:lineRule="auto"/>
      </w:pPr>
    </w:p>
    <w:p w14:paraId="7001227D" w14:textId="77777777" w:rsidR="006A32D3" w:rsidRDefault="006A32D3" w:rsidP="00094CE2">
      <w:pPr>
        <w:spacing w:line="240" w:lineRule="auto"/>
      </w:pPr>
    </w:p>
    <w:p w14:paraId="76951708" w14:textId="77777777" w:rsidR="006A32D3" w:rsidRDefault="006A32D3" w:rsidP="00094CE2">
      <w:pPr>
        <w:spacing w:line="240" w:lineRule="auto"/>
      </w:pPr>
    </w:p>
    <w:p w14:paraId="50A19766" w14:textId="77777777" w:rsidR="006A32D3" w:rsidRDefault="006A32D3" w:rsidP="00094CE2">
      <w:pPr>
        <w:spacing w:line="240" w:lineRule="auto"/>
      </w:pPr>
    </w:p>
    <w:p w14:paraId="623A09E1" w14:textId="77777777" w:rsidR="006A32D3" w:rsidRDefault="006A32D3" w:rsidP="00094CE2">
      <w:pPr>
        <w:spacing w:line="240" w:lineRule="auto"/>
        <w:jc w:val="center"/>
      </w:pPr>
    </w:p>
    <w:p w14:paraId="1EBA6496" w14:textId="77777777" w:rsidR="007744BA" w:rsidRDefault="007744BA" w:rsidP="00094CE2">
      <w:pPr>
        <w:spacing w:line="240" w:lineRule="auto"/>
        <w:jc w:val="center"/>
      </w:pPr>
    </w:p>
    <w:p w14:paraId="6FB196A5" w14:textId="77777777" w:rsidR="007744BA" w:rsidRDefault="007744BA" w:rsidP="00094CE2">
      <w:pPr>
        <w:spacing w:line="240" w:lineRule="auto"/>
        <w:jc w:val="center"/>
      </w:pPr>
    </w:p>
    <w:p w14:paraId="0AED3513" w14:textId="67AF0725" w:rsidR="007744BA" w:rsidRDefault="007744BA" w:rsidP="00094CE2">
      <w:pPr>
        <w:spacing w:line="240" w:lineRule="auto"/>
        <w:jc w:val="center"/>
      </w:pPr>
    </w:p>
    <w:p w14:paraId="295D20DA" w14:textId="59ACEB11" w:rsidR="00FC3E05" w:rsidRDefault="00FC3E05" w:rsidP="00094CE2">
      <w:pPr>
        <w:spacing w:line="240" w:lineRule="auto"/>
        <w:jc w:val="center"/>
      </w:pPr>
    </w:p>
    <w:p w14:paraId="6799F72B" w14:textId="029F6C98" w:rsidR="006A32D3" w:rsidRDefault="00FC3040" w:rsidP="00094CE2">
      <w:pPr>
        <w:spacing w:line="240" w:lineRule="auto"/>
        <w:jc w:val="center"/>
      </w:pPr>
      <w:r>
        <w:t>Минск 20</w:t>
      </w:r>
      <w:r w:rsidR="00EB4EE0">
        <w:t>20</w:t>
      </w:r>
      <w:r>
        <w:br w:type="page"/>
      </w:r>
    </w:p>
    <w:p w14:paraId="18AC252F" w14:textId="77777777" w:rsidR="002014E8" w:rsidRDefault="002014E8" w:rsidP="002014E8">
      <w:pPr>
        <w:spacing w:line="24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>Порядок выполнения</w:t>
      </w:r>
      <w:r w:rsidR="006B333F" w:rsidRPr="006B333F">
        <w:rPr>
          <w:b/>
          <w:szCs w:val="28"/>
        </w:rPr>
        <w:t xml:space="preserve"> </w:t>
      </w:r>
      <w:r w:rsidR="006B333F">
        <w:rPr>
          <w:b/>
          <w:szCs w:val="28"/>
        </w:rPr>
        <w:t>первой части</w:t>
      </w:r>
      <w:r>
        <w:rPr>
          <w:b/>
          <w:szCs w:val="28"/>
        </w:rPr>
        <w:t xml:space="preserve"> работы:</w:t>
      </w:r>
    </w:p>
    <w:p w14:paraId="1F1B3985" w14:textId="77777777" w:rsidR="002014E8" w:rsidRDefault="002014E8" w:rsidP="002014E8">
      <w:pPr>
        <w:spacing w:line="240" w:lineRule="auto"/>
        <w:ind w:firstLine="709"/>
        <w:jc w:val="both"/>
        <w:rPr>
          <w:szCs w:val="28"/>
        </w:rPr>
      </w:pPr>
    </w:p>
    <w:p w14:paraId="727A54B1" w14:textId="77777777" w:rsidR="002014E8" w:rsidRPr="00800212" w:rsidRDefault="002014E8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Ознакомиться с методическим описанием лабораторной работы.</w:t>
      </w:r>
      <w:r>
        <w:rPr>
          <w:szCs w:val="28"/>
        </w:rPr>
        <w:t xml:space="preserve"> (Теоретическое описание лабораторной работы изложено в методическом пособии </w:t>
      </w:r>
      <w:r w:rsidRPr="00F917F5">
        <w:rPr>
          <w:szCs w:val="28"/>
        </w:rPr>
        <w:t>[1]</w:t>
      </w:r>
      <w:r>
        <w:rPr>
          <w:szCs w:val="28"/>
        </w:rPr>
        <w:t xml:space="preserve">, стр. </w:t>
      </w:r>
      <w:r w:rsidR="006B333F">
        <w:rPr>
          <w:szCs w:val="28"/>
        </w:rPr>
        <w:t>28-40</w:t>
      </w:r>
      <w:r>
        <w:rPr>
          <w:szCs w:val="28"/>
        </w:rPr>
        <w:t>).</w:t>
      </w:r>
    </w:p>
    <w:p w14:paraId="5A0FFF0A" w14:textId="77777777" w:rsidR="002014E8" w:rsidRPr="00800212" w:rsidRDefault="002014E8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Получить у преподавателя необходимый комплект для проведения лабораторной работы.</w:t>
      </w:r>
    </w:p>
    <w:p w14:paraId="32B7FC79" w14:textId="77777777" w:rsidR="002014E8" w:rsidRPr="00800212" w:rsidRDefault="002014E8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Уточнить тип исследуем</w:t>
      </w:r>
      <w:r w:rsidR="00D747CD">
        <w:rPr>
          <w:szCs w:val="28"/>
        </w:rPr>
        <w:t>ого</w:t>
      </w:r>
      <w:r w:rsidRPr="00800212">
        <w:rPr>
          <w:szCs w:val="28"/>
        </w:rPr>
        <w:t xml:space="preserve"> </w:t>
      </w:r>
      <w:r w:rsidR="00520CF1">
        <w:rPr>
          <w:szCs w:val="28"/>
        </w:rPr>
        <w:t>транзистор</w:t>
      </w:r>
      <w:r w:rsidR="00D747CD">
        <w:rPr>
          <w:szCs w:val="28"/>
        </w:rPr>
        <w:t>а</w:t>
      </w:r>
      <w:r w:rsidRPr="00800212">
        <w:rPr>
          <w:szCs w:val="28"/>
        </w:rPr>
        <w:t xml:space="preserve"> у</w:t>
      </w:r>
      <w:r w:rsidR="00D747CD">
        <w:rPr>
          <w:szCs w:val="28"/>
        </w:rPr>
        <w:t xml:space="preserve"> преподавателя</w:t>
      </w:r>
      <w:r w:rsidRPr="00800212">
        <w:rPr>
          <w:szCs w:val="28"/>
        </w:rPr>
        <w:t>.</w:t>
      </w:r>
    </w:p>
    <w:p w14:paraId="575D7FA1" w14:textId="77777777" w:rsidR="002014E8" w:rsidRPr="00800212" w:rsidRDefault="002014E8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Собрать схему, представленную на рису</w:t>
      </w:r>
      <w:r w:rsidR="006B333F">
        <w:rPr>
          <w:szCs w:val="28"/>
        </w:rPr>
        <w:t xml:space="preserve">нке 1 данного отчета, для исследования параметров биполярного транзистора </w:t>
      </w:r>
      <w:r w:rsidR="006B333F">
        <w:rPr>
          <w:szCs w:val="28"/>
          <w:lang w:val="en-US"/>
        </w:rPr>
        <w:t>p</w:t>
      </w:r>
      <w:r w:rsidR="006B333F" w:rsidRPr="006B333F">
        <w:rPr>
          <w:szCs w:val="28"/>
        </w:rPr>
        <w:t>-</w:t>
      </w:r>
      <w:r w:rsidR="006B333F">
        <w:rPr>
          <w:szCs w:val="28"/>
          <w:lang w:val="en-US"/>
        </w:rPr>
        <w:t>n</w:t>
      </w:r>
      <w:r w:rsidR="006B333F" w:rsidRPr="006B333F">
        <w:rPr>
          <w:szCs w:val="28"/>
        </w:rPr>
        <w:t>-</w:t>
      </w:r>
      <w:r w:rsidR="006B333F">
        <w:rPr>
          <w:szCs w:val="28"/>
          <w:lang w:val="en-US"/>
        </w:rPr>
        <w:t>p</w:t>
      </w:r>
      <w:r w:rsidR="006B333F" w:rsidRPr="006B333F">
        <w:rPr>
          <w:szCs w:val="28"/>
        </w:rPr>
        <w:t xml:space="preserve"> </w:t>
      </w:r>
      <w:r w:rsidR="006B333F">
        <w:rPr>
          <w:szCs w:val="28"/>
        </w:rPr>
        <w:t>типа</w:t>
      </w:r>
      <w:r w:rsidRPr="00800212">
        <w:rPr>
          <w:szCs w:val="28"/>
        </w:rPr>
        <w:t>.</w:t>
      </w:r>
    </w:p>
    <w:p w14:paraId="38F61CE1" w14:textId="722BE86D" w:rsidR="002014E8" w:rsidRDefault="006B333F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>Исследовать входные характеристики</w:t>
      </w:r>
      <w:r w:rsidR="00954DDE" w:rsidRPr="00954DDE">
        <w:rPr>
          <w:szCs w:val="28"/>
        </w:rPr>
        <w:t xml:space="preserve"> </w:t>
      </w:r>
      <w:r w:rsidR="00954DDE">
        <w:rPr>
          <w:szCs w:val="28"/>
        </w:rPr>
        <w:t>биполярного транзистора с общей базой</w:t>
      </w:r>
      <w:r>
        <w:rPr>
          <w:szCs w:val="28"/>
        </w:rPr>
        <w:t xml:space="preserve"> для </w:t>
      </w:r>
      <w:r w:rsidR="00547819">
        <w:rPr>
          <w:szCs w:val="28"/>
        </w:rPr>
        <w:t>дву</w:t>
      </w:r>
      <w:r>
        <w:rPr>
          <w:szCs w:val="28"/>
        </w:rPr>
        <w:t>х</w:t>
      </w:r>
      <w:r w:rsidR="00520CF1">
        <w:rPr>
          <w:szCs w:val="28"/>
        </w:rPr>
        <w:t xml:space="preserve"> вариантов</w:t>
      </w:r>
      <w:r>
        <w:rPr>
          <w:szCs w:val="28"/>
        </w:rPr>
        <w:t xml:space="preserve"> выходного напряжения (</w:t>
      </w:r>
      <w:r>
        <w:rPr>
          <w:szCs w:val="28"/>
          <w:lang w:val="en-US"/>
        </w:rPr>
        <w:t>U</w:t>
      </w:r>
      <w:r>
        <w:rPr>
          <w:szCs w:val="28"/>
        </w:rPr>
        <w:t>кб)</w:t>
      </w:r>
      <w:r w:rsidR="002014E8" w:rsidRPr="00800212">
        <w:rPr>
          <w:szCs w:val="28"/>
        </w:rPr>
        <w:t xml:space="preserve">. </w:t>
      </w:r>
      <w:r w:rsidR="002014E8">
        <w:rPr>
          <w:szCs w:val="28"/>
        </w:rPr>
        <w:t>Полученные результаты</w:t>
      </w:r>
      <w:r w:rsidR="002014E8" w:rsidRPr="00800212">
        <w:rPr>
          <w:szCs w:val="28"/>
        </w:rPr>
        <w:t xml:space="preserve"> </w:t>
      </w:r>
      <w:r w:rsidR="002014E8">
        <w:rPr>
          <w:szCs w:val="28"/>
        </w:rPr>
        <w:t>записать</w:t>
      </w:r>
      <w:r w:rsidR="002014E8" w:rsidRPr="00800212">
        <w:rPr>
          <w:szCs w:val="28"/>
        </w:rPr>
        <w:t xml:space="preserve"> в таблицы</w:t>
      </w:r>
      <w:r w:rsidR="002014E8">
        <w:rPr>
          <w:szCs w:val="28"/>
        </w:rPr>
        <w:t xml:space="preserve"> 1 –</w:t>
      </w:r>
      <w:r>
        <w:rPr>
          <w:szCs w:val="28"/>
        </w:rPr>
        <w:t> </w:t>
      </w:r>
      <w:r w:rsidR="00547819">
        <w:rPr>
          <w:szCs w:val="28"/>
        </w:rPr>
        <w:t>2</w:t>
      </w:r>
      <w:r w:rsidR="002014E8">
        <w:rPr>
          <w:szCs w:val="28"/>
        </w:rPr>
        <w:t xml:space="preserve"> </w:t>
      </w:r>
      <w:r w:rsidR="002014E8" w:rsidRPr="00800212">
        <w:rPr>
          <w:szCs w:val="28"/>
        </w:rPr>
        <w:t>данного отчета.</w:t>
      </w:r>
      <w:r w:rsidR="002014E8">
        <w:rPr>
          <w:szCs w:val="28"/>
        </w:rPr>
        <w:t xml:space="preserve"> (Качественный вид и описание </w:t>
      </w:r>
      <w:r>
        <w:rPr>
          <w:szCs w:val="28"/>
        </w:rPr>
        <w:t>входных характеристик</w:t>
      </w:r>
      <w:r w:rsidR="002014E8">
        <w:rPr>
          <w:szCs w:val="28"/>
        </w:rPr>
        <w:t xml:space="preserve"> представлены в методическом пособии </w:t>
      </w:r>
      <w:r w:rsidR="002014E8" w:rsidRPr="00A55F46">
        <w:rPr>
          <w:szCs w:val="28"/>
        </w:rPr>
        <w:t>[1]</w:t>
      </w:r>
      <w:r w:rsidR="002014E8">
        <w:rPr>
          <w:szCs w:val="28"/>
        </w:rPr>
        <w:t>,</w:t>
      </w:r>
      <w:r w:rsidR="002014E8" w:rsidRPr="00F917F5">
        <w:rPr>
          <w:szCs w:val="28"/>
        </w:rPr>
        <w:t xml:space="preserve"> </w:t>
      </w:r>
      <w:r w:rsidR="002014E8">
        <w:rPr>
          <w:szCs w:val="28"/>
        </w:rPr>
        <w:t xml:space="preserve">стр. </w:t>
      </w:r>
      <w:r>
        <w:rPr>
          <w:szCs w:val="28"/>
        </w:rPr>
        <w:t>34</w:t>
      </w:r>
      <w:r w:rsidR="002014E8">
        <w:rPr>
          <w:szCs w:val="28"/>
        </w:rPr>
        <w:t>).</w:t>
      </w:r>
    </w:p>
    <w:p w14:paraId="54BEB1F6" w14:textId="48277370" w:rsidR="006B333F" w:rsidRPr="006B333F" w:rsidRDefault="006B333F" w:rsidP="00D747CD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 w:rsidRPr="006B333F">
        <w:rPr>
          <w:szCs w:val="28"/>
        </w:rPr>
        <w:t>Исследовать в</w:t>
      </w:r>
      <w:r>
        <w:rPr>
          <w:szCs w:val="28"/>
        </w:rPr>
        <w:t>ы</w:t>
      </w:r>
      <w:r w:rsidRPr="006B333F">
        <w:rPr>
          <w:szCs w:val="28"/>
        </w:rPr>
        <w:t xml:space="preserve">ходные характеристики </w:t>
      </w:r>
      <w:r w:rsidR="00954DDE">
        <w:rPr>
          <w:szCs w:val="28"/>
        </w:rPr>
        <w:t xml:space="preserve">биполярного транзистора с общей базой </w:t>
      </w:r>
      <w:r>
        <w:rPr>
          <w:szCs w:val="28"/>
        </w:rPr>
        <w:t xml:space="preserve">для </w:t>
      </w:r>
      <w:r w:rsidR="00547819">
        <w:rPr>
          <w:szCs w:val="28"/>
        </w:rPr>
        <w:t>дву</w:t>
      </w:r>
      <w:r>
        <w:rPr>
          <w:szCs w:val="28"/>
        </w:rPr>
        <w:t xml:space="preserve">х </w:t>
      </w:r>
      <w:r w:rsidR="00520CF1">
        <w:rPr>
          <w:szCs w:val="28"/>
        </w:rPr>
        <w:t>вариантов</w:t>
      </w:r>
      <w:r>
        <w:rPr>
          <w:szCs w:val="28"/>
        </w:rPr>
        <w:t xml:space="preserve"> в</w:t>
      </w:r>
      <w:r w:rsidRPr="006B333F">
        <w:rPr>
          <w:szCs w:val="28"/>
        </w:rPr>
        <w:t xml:space="preserve">ходного </w:t>
      </w:r>
      <w:r>
        <w:rPr>
          <w:szCs w:val="28"/>
        </w:rPr>
        <w:t>тока</w:t>
      </w:r>
      <w:r w:rsidRPr="006B333F">
        <w:rPr>
          <w:szCs w:val="28"/>
        </w:rPr>
        <w:t xml:space="preserve"> (</w:t>
      </w:r>
      <w:r>
        <w:rPr>
          <w:szCs w:val="28"/>
          <w:lang w:val="en-US"/>
        </w:rPr>
        <w:t>I</w:t>
      </w:r>
      <w:r>
        <w:rPr>
          <w:szCs w:val="28"/>
        </w:rPr>
        <w:t>э</w:t>
      </w:r>
      <w:r w:rsidRPr="006B333F">
        <w:rPr>
          <w:szCs w:val="28"/>
        </w:rPr>
        <w:t xml:space="preserve">). Полученные результаты записать в таблицы </w:t>
      </w:r>
      <w:r w:rsidR="00547819">
        <w:rPr>
          <w:szCs w:val="28"/>
        </w:rPr>
        <w:t>3</w:t>
      </w:r>
      <w:r w:rsidRPr="006B333F">
        <w:rPr>
          <w:szCs w:val="28"/>
        </w:rPr>
        <w:t> – </w:t>
      </w:r>
      <w:r w:rsidR="00547819">
        <w:rPr>
          <w:szCs w:val="28"/>
        </w:rPr>
        <w:t>4</w:t>
      </w:r>
      <w:r w:rsidRPr="006B333F">
        <w:rPr>
          <w:szCs w:val="28"/>
        </w:rPr>
        <w:t xml:space="preserve"> данного отчета. (Качественный вид и описание в</w:t>
      </w:r>
      <w:r w:rsidR="0056563E">
        <w:rPr>
          <w:szCs w:val="28"/>
        </w:rPr>
        <w:t>ы</w:t>
      </w:r>
      <w:r w:rsidRPr="006B333F">
        <w:rPr>
          <w:szCs w:val="28"/>
        </w:rPr>
        <w:t>ходных характеристик представлены в методическом пособии [1], стр. 34).</w:t>
      </w:r>
    </w:p>
    <w:p w14:paraId="29644838" w14:textId="2D626ED7" w:rsidR="002E5779" w:rsidRDefault="00AA1142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>Исследовать параметры генератора на основе биполярного транзистора в схеме с общей базой.</w:t>
      </w:r>
    </w:p>
    <w:p w14:paraId="32BE1C7C" w14:textId="3C913328" w:rsidR="002014E8" w:rsidRDefault="002014E8" w:rsidP="002014E8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>Предоставить измеренные данные на проверку преподавателю.</w:t>
      </w:r>
    </w:p>
    <w:p w14:paraId="42578D06" w14:textId="77777777" w:rsidR="002014E8" w:rsidRDefault="002014E8" w:rsidP="002014E8">
      <w:pPr>
        <w:spacing w:line="240" w:lineRule="auto"/>
        <w:ind w:left="708"/>
        <w:jc w:val="both"/>
        <w:rPr>
          <w:szCs w:val="28"/>
        </w:rPr>
      </w:pPr>
    </w:p>
    <w:p w14:paraId="33CA0010" w14:textId="77777777" w:rsidR="002014E8" w:rsidRPr="00C2303F" w:rsidRDefault="002014E8" w:rsidP="002014E8">
      <w:pPr>
        <w:spacing w:line="240" w:lineRule="auto"/>
        <w:ind w:left="708"/>
        <w:jc w:val="both"/>
        <w:rPr>
          <w:b/>
          <w:szCs w:val="28"/>
        </w:rPr>
      </w:pPr>
      <w:r w:rsidRPr="00C2303F">
        <w:rPr>
          <w:b/>
          <w:szCs w:val="28"/>
        </w:rPr>
        <w:t>Порядок оформления отчета:</w:t>
      </w:r>
    </w:p>
    <w:p w14:paraId="67713A54" w14:textId="77777777" w:rsidR="002014E8" w:rsidRDefault="002014E8" w:rsidP="002014E8">
      <w:pPr>
        <w:spacing w:line="240" w:lineRule="auto"/>
        <w:ind w:left="708"/>
        <w:jc w:val="both"/>
        <w:rPr>
          <w:szCs w:val="28"/>
        </w:rPr>
      </w:pPr>
    </w:p>
    <w:p w14:paraId="7DD7A485" w14:textId="77777777" w:rsidR="002014E8" w:rsidRDefault="002014E8" w:rsidP="002014E8">
      <w:pPr>
        <w:pStyle w:val="a5"/>
        <w:numPr>
          <w:ilvl w:val="0"/>
          <w:numId w:val="10"/>
        </w:numPr>
        <w:spacing w:line="240" w:lineRule="auto"/>
        <w:jc w:val="both"/>
        <w:rPr>
          <w:szCs w:val="28"/>
        </w:rPr>
      </w:pPr>
      <w:r>
        <w:rPr>
          <w:szCs w:val="28"/>
        </w:rPr>
        <w:t>По измеренным данным построить соответствующие графики.</w:t>
      </w:r>
    </w:p>
    <w:p w14:paraId="54CF73C2" w14:textId="77777777" w:rsidR="002014E8" w:rsidRDefault="002014E8" w:rsidP="002014E8">
      <w:pPr>
        <w:pStyle w:val="a5"/>
        <w:numPr>
          <w:ilvl w:val="0"/>
          <w:numId w:val="10"/>
        </w:numPr>
        <w:spacing w:line="240" w:lineRule="auto"/>
        <w:ind w:left="0" w:firstLine="1068"/>
        <w:jc w:val="both"/>
        <w:rPr>
          <w:szCs w:val="28"/>
        </w:rPr>
      </w:pPr>
      <w:r>
        <w:rPr>
          <w:szCs w:val="28"/>
        </w:rPr>
        <w:t xml:space="preserve">По построенным графикам рассчитать </w:t>
      </w:r>
      <w:r w:rsidR="00520CF1">
        <w:rPr>
          <w:szCs w:val="28"/>
          <w:lang w:val="en-US"/>
        </w:rPr>
        <w:t>h</w:t>
      </w:r>
      <w:r w:rsidR="00520CF1" w:rsidRPr="00520CF1">
        <w:rPr>
          <w:szCs w:val="28"/>
        </w:rPr>
        <w:t>-</w:t>
      </w:r>
      <w:r>
        <w:rPr>
          <w:szCs w:val="28"/>
        </w:rPr>
        <w:t xml:space="preserve">параметры </w:t>
      </w:r>
      <w:r w:rsidR="00520CF1">
        <w:rPr>
          <w:szCs w:val="28"/>
        </w:rPr>
        <w:t xml:space="preserve">биполярного транзистора в схеме с общей базой в </w:t>
      </w:r>
      <w:r>
        <w:rPr>
          <w:szCs w:val="28"/>
        </w:rPr>
        <w:t>окрестностях рабочей точки.</w:t>
      </w:r>
    </w:p>
    <w:p w14:paraId="3598B39E" w14:textId="77777777" w:rsidR="002014E8" w:rsidRDefault="002014E8" w:rsidP="002014E8">
      <w:pPr>
        <w:pStyle w:val="a5"/>
        <w:numPr>
          <w:ilvl w:val="0"/>
          <w:numId w:val="10"/>
        </w:numPr>
        <w:spacing w:line="240" w:lineRule="auto"/>
        <w:ind w:left="0" w:firstLine="1068"/>
        <w:jc w:val="both"/>
        <w:rPr>
          <w:szCs w:val="28"/>
        </w:rPr>
      </w:pPr>
      <w:r>
        <w:rPr>
          <w:szCs w:val="28"/>
        </w:rPr>
        <w:t>Записать общие выводы по проделанной лабораторной работе.</w:t>
      </w:r>
    </w:p>
    <w:p w14:paraId="3E2F7B95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3EA4CC09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533444FE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1747A84E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33107E9F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1AD65BC7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4DD02D21" w14:textId="77777777" w:rsidR="00D747CD" w:rsidRDefault="00D747CD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46601E16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706F0D54" w14:textId="77777777" w:rsidR="00520CF1" w:rsidRDefault="00520CF1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6F5F3976" w14:textId="77777777" w:rsidR="002014E8" w:rsidRDefault="002014E8" w:rsidP="002014E8">
      <w:pPr>
        <w:pStyle w:val="a5"/>
        <w:spacing w:line="240" w:lineRule="auto"/>
        <w:ind w:left="1068"/>
        <w:jc w:val="both"/>
        <w:rPr>
          <w:szCs w:val="28"/>
        </w:rPr>
      </w:pPr>
    </w:p>
    <w:p w14:paraId="332C5E14" w14:textId="77777777" w:rsidR="002014E8" w:rsidRPr="00C2303F" w:rsidRDefault="002014E8" w:rsidP="002014E8">
      <w:pPr>
        <w:pStyle w:val="a5"/>
        <w:spacing w:line="240" w:lineRule="auto"/>
        <w:ind w:left="0" w:firstLine="851"/>
        <w:jc w:val="both"/>
        <w:rPr>
          <w:szCs w:val="28"/>
        </w:rPr>
      </w:pPr>
      <w:r w:rsidRPr="00C2303F">
        <w:rPr>
          <w:szCs w:val="28"/>
        </w:rPr>
        <w:t xml:space="preserve">[1] – </w:t>
      </w:r>
      <w:r>
        <w:rPr>
          <w:szCs w:val="28"/>
        </w:rPr>
        <w:t xml:space="preserve">Электронные приборы. Лабораторный практикум: </w:t>
      </w:r>
      <w:proofErr w:type="gramStart"/>
      <w:r>
        <w:rPr>
          <w:szCs w:val="28"/>
        </w:rPr>
        <w:t>учеб.-</w:t>
      </w:r>
      <w:proofErr w:type="gramEnd"/>
      <w:r>
        <w:rPr>
          <w:szCs w:val="28"/>
        </w:rPr>
        <w:t xml:space="preserve">метод. пособие. В 2 частях. Часть 1: Активные компоненты полупроводниковой электроники / А. Я. Бельский – </w:t>
      </w:r>
      <w:proofErr w:type="gramStart"/>
      <w:r>
        <w:rPr>
          <w:szCs w:val="28"/>
        </w:rPr>
        <w:t>Минск :</w:t>
      </w:r>
      <w:proofErr w:type="gramEnd"/>
      <w:r>
        <w:rPr>
          <w:szCs w:val="28"/>
        </w:rPr>
        <w:t xml:space="preserve"> БГУИР, 2012</w:t>
      </w:r>
    </w:p>
    <w:p w14:paraId="4821E2A2" w14:textId="77777777" w:rsidR="002014E8" w:rsidRPr="002014E8" w:rsidRDefault="002014E8" w:rsidP="00D747CD">
      <w:pPr>
        <w:pStyle w:val="a5"/>
        <w:numPr>
          <w:ilvl w:val="0"/>
          <w:numId w:val="9"/>
        </w:numPr>
        <w:spacing w:line="240" w:lineRule="auto"/>
        <w:ind w:left="0" w:firstLine="1069"/>
        <w:jc w:val="both"/>
        <w:rPr>
          <w:b/>
          <w:szCs w:val="28"/>
        </w:rPr>
      </w:pPr>
      <w:r w:rsidRPr="002014E8">
        <w:rPr>
          <w:szCs w:val="28"/>
        </w:rPr>
        <w:br w:type="page"/>
      </w:r>
    </w:p>
    <w:p w14:paraId="570031A0" w14:textId="77777777" w:rsidR="006A32D3" w:rsidRDefault="00C44987" w:rsidP="00C44987">
      <w:pPr>
        <w:ind w:firstLine="708"/>
        <w:jc w:val="both"/>
        <w:rPr>
          <w:b/>
          <w:szCs w:val="28"/>
        </w:rPr>
      </w:pPr>
      <w:r>
        <w:rPr>
          <w:b/>
          <w:szCs w:val="28"/>
        </w:rPr>
        <w:lastRenderedPageBreak/>
        <w:t>1</w:t>
      </w:r>
      <w:r w:rsidR="00FC3040" w:rsidRPr="00C44987">
        <w:rPr>
          <w:b/>
          <w:szCs w:val="28"/>
        </w:rPr>
        <w:t xml:space="preserve"> Цель работы </w:t>
      </w:r>
    </w:p>
    <w:p w14:paraId="3D7C999F" w14:textId="77777777" w:rsidR="00C44987" w:rsidRPr="00C44987" w:rsidRDefault="00C44987" w:rsidP="00C44987">
      <w:pPr>
        <w:ind w:firstLine="708"/>
        <w:jc w:val="both"/>
        <w:rPr>
          <w:b/>
          <w:caps/>
          <w:szCs w:val="28"/>
        </w:rPr>
      </w:pPr>
    </w:p>
    <w:p w14:paraId="701E4213" w14:textId="77777777" w:rsidR="006A32D3" w:rsidRDefault="00FC3040" w:rsidP="00C44987">
      <w:pPr>
        <w:spacing w:line="240" w:lineRule="auto"/>
        <w:ind w:firstLine="709"/>
        <w:jc w:val="both"/>
        <w:rPr>
          <w:color w:val="000000"/>
          <w:sz w:val="4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 xml:space="preserve">Изучить, режим работы, принцип действия, схемы включения и классификацию </w:t>
      </w:r>
      <w:r w:rsidR="00C44987">
        <w:rPr>
          <w:color w:val="000000"/>
          <w:szCs w:val="20"/>
          <w:shd w:val="clear" w:color="auto" w:fill="FFFFFF"/>
        </w:rPr>
        <w:t>биполярных транзисторов (</w:t>
      </w:r>
      <w:r>
        <w:rPr>
          <w:color w:val="000000"/>
          <w:szCs w:val="20"/>
          <w:shd w:val="clear" w:color="auto" w:fill="FFFFFF"/>
        </w:rPr>
        <w:t>БТ</w:t>
      </w:r>
      <w:r w:rsidR="00C44987">
        <w:rPr>
          <w:color w:val="000000"/>
          <w:szCs w:val="20"/>
          <w:shd w:val="clear" w:color="auto" w:fill="FFFFFF"/>
        </w:rPr>
        <w:t>)</w:t>
      </w:r>
      <w:r>
        <w:rPr>
          <w:color w:val="000000"/>
          <w:szCs w:val="20"/>
          <w:shd w:val="clear" w:color="auto" w:fill="FFFFFF"/>
        </w:rPr>
        <w:t>.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>
        <w:rPr>
          <w:color w:val="000000"/>
          <w:szCs w:val="20"/>
          <w:shd w:val="clear" w:color="auto" w:fill="FFFFFF"/>
        </w:rPr>
        <w:t xml:space="preserve">Экспериментально исследовать статические </w:t>
      </w:r>
      <w:proofErr w:type="gramStart"/>
      <w:r w:rsidR="00C44987">
        <w:rPr>
          <w:color w:val="000000"/>
          <w:szCs w:val="20"/>
          <w:shd w:val="clear" w:color="auto" w:fill="FFFFFF"/>
        </w:rPr>
        <w:t>вольт-амперные</w:t>
      </w:r>
      <w:proofErr w:type="gramEnd"/>
      <w:r w:rsidR="00C44987">
        <w:rPr>
          <w:color w:val="000000"/>
          <w:szCs w:val="20"/>
          <w:shd w:val="clear" w:color="auto" w:fill="FFFFFF"/>
        </w:rPr>
        <w:t xml:space="preserve"> характеристики (</w:t>
      </w:r>
      <w:r>
        <w:rPr>
          <w:color w:val="000000"/>
          <w:szCs w:val="20"/>
          <w:shd w:val="clear" w:color="auto" w:fill="FFFFFF"/>
        </w:rPr>
        <w:t>ВАХ</w:t>
      </w:r>
      <w:r w:rsidR="00C44987">
        <w:rPr>
          <w:color w:val="000000"/>
          <w:szCs w:val="20"/>
          <w:shd w:val="clear" w:color="auto" w:fill="FFFFFF"/>
        </w:rPr>
        <w:t>)</w:t>
      </w:r>
      <w:r>
        <w:rPr>
          <w:color w:val="000000"/>
          <w:szCs w:val="20"/>
          <w:shd w:val="clear" w:color="auto" w:fill="FFFFFF"/>
        </w:rPr>
        <w:t xml:space="preserve"> транзисторов и </w:t>
      </w:r>
      <w:r w:rsidR="009437F9">
        <w:rPr>
          <w:color w:val="000000"/>
          <w:szCs w:val="20"/>
          <w:shd w:val="clear" w:color="auto" w:fill="FFFFFF"/>
        </w:rPr>
        <w:t>рассчитать</w:t>
      </w:r>
      <w:r>
        <w:rPr>
          <w:color w:val="000000"/>
          <w:szCs w:val="20"/>
          <w:shd w:val="clear" w:color="auto" w:fill="FFFFFF"/>
        </w:rPr>
        <w:t xml:space="preserve"> дифференциальные параметры в заданной рабочей точке.</w:t>
      </w:r>
    </w:p>
    <w:p w14:paraId="53D9C086" w14:textId="77777777" w:rsidR="006A32D3" w:rsidRDefault="006A32D3" w:rsidP="00C44987">
      <w:pPr>
        <w:spacing w:line="240" w:lineRule="auto"/>
        <w:ind w:firstLine="709"/>
        <w:jc w:val="both"/>
        <w:rPr>
          <w:color w:val="000000"/>
          <w:szCs w:val="20"/>
          <w:shd w:val="clear" w:color="auto" w:fill="FFFFFF"/>
        </w:rPr>
      </w:pPr>
    </w:p>
    <w:p w14:paraId="63BBA4A0" w14:textId="77777777" w:rsidR="006A32D3" w:rsidRPr="00C44987" w:rsidRDefault="00C44987" w:rsidP="00C44987">
      <w:pPr>
        <w:spacing w:line="240" w:lineRule="auto"/>
        <w:ind w:firstLine="708"/>
        <w:jc w:val="both"/>
        <w:rPr>
          <w:b/>
        </w:rPr>
      </w:pPr>
      <w:r w:rsidRPr="00C44987">
        <w:rPr>
          <w:b/>
        </w:rPr>
        <w:t>2</w:t>
      </w:r>
      <w:r w:rsidR="00FC3040" w:rsidRPr="00C44987">
        <w:rPr>
          <w:b/>
        </w:rPr>
        <w:t xml:space="preserve"> Ход работы</w:t>
      </w:r>
    </w:p>
    <w:p w14:paraId="30A7870F" w14:textId="77777777" w:rsidR="00C44987" w:rsidRDefault="00C44987" w:rsidP="00C44987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25F52ABC" w14:textId="77777777" w:rsidR="00C44987" w:rsidRDefault="00C44987" w:rsidP="00C44987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>2.1 Исследование входных характеристик БТ в схеме с общей базой (ОБ)</w:t>
      </w:r>
    </w:p>
    <w:p w14:paraId="4975316F" w14:textId="77777777" w:rsidR="00C44987" w:rsidRDefault="00C44987" w:rsidP="00C44987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2FF63F93" w14:textId="77777777" w:rsidR="00C44987" w:rsidRDefault="00C44987" w:rsidP="00C44987">
      <w:pPr>
        <w:spacing w:line="240" w:lineRule="auto"/>
        <w:ind w:firstLine="709"/>
        <w:jc w:val="both"/>
      </w:pPr>
      <w:r>
        <w:t>Для исследования характеристик БТ собрана цепь по схеме, представленной на рисунке 1.</w:t>
      </w:r>
    </w:p>
    <w:p w14:paraId="14F1B27C" w14:textId="77777777" w:rsidR="006A32D3" w:rsidRDefault="00800820" w:rsidP="00C44987">
      <w:pPr>
        <w:spacing w:line="240" w:lineRule="auto"/>
        <w:jc w:val="center"/>
        <w:rPr>
          <w:color w:val="000000"/>
          <w:szCs w:val="2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4AA9CF2E" wp14:editId="6F7E03C1">
            <wp:extent cx="5939790" cy="1966595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96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516BC" w14:textId="77777777" w:rsidR="0014714E" w:rsidRDefault="0014714E" w:rsidP="00C44987">
      <w:pPr>
        <w:spacing w:line="240" w:lineRule="auto"/>
        <w:ind w:firstLine="709"/>
        <w:jc w:val="center"/>
        <w:rPr>
          <w:sz w:val="24"/>
        </w:rPr>
      </w:pPr>
    </w:p>
    <w:p w14:paraId="17590ED9" w14:textId="166D30C8" w:rsidR="006A32D3" w:rsidRPr="00C44987" w:rsidRDefault="00FC3040" w:rsidP="00C44987">
      <w:pPr>
        <w:spacing w:line="240" w:lineRule="auto"/>
        <w:ind w:firstLine="709"/>
        <w:jc w:val="center"/>
        <w:rPr>
          <w:sz w:val="24"/>
        </w:rPr>
      </w:pPr>
      <w:r w:rsidRPr="00C44987">
        <w:rPr>
          <w:sz w:val="24"/>
        </w:rPr>
        <w:t xml:space="preserve">Рисунок 1 – Схема исследования </w:t>
      </w:r>
      <w:r w:rsidR="00C44987">
        <w:rPr>
          <w:sz w:val="24"/>
        </w:rPr>
        <w:t xml:space="preserve">входных </w:t>
      </w:r>
      <w:r w:rsidRPr="00C44987">
        <w:rPr>
          <w:sz w:val="24"/>
        </w:rPr>
        <w:t>характеристик БТ</w:t>
      </w:r>
      <w:r w:rsidR="00C44987">
        <w:rPr>
          <w:sz w:val="24"/>
        </w:rPr>
        <w:t xml:space="preserve"> в схеме с ОБ</w:t>
      </w:r>
    </w:p>
    <w:p w14:paraId="4E9B5F77" w14:textId="77777777" w:rsidR="006A32D3" w:rsidRDefault="006A32D3" w:rsidP="00C44987">
      <w:pPr>
        <w:spacing w:line="240" w:lineRule="auto"/>
        <w:ind w:firstLine="709"/>
        <w:jc w:val="both"/>
      </w:pPr>
    </w:p>
    <w:p w14:paraId="39AA40C2" w14:textId="0C40363B" w:rsidR="006A32D3" w:rsidRDefault="00C44987" w:rsidP="00C44987">
      <w:pPr>
        <w:spacing w:line="240" w:lineRule="auto"/>
        <w:ind w:firstLine="709"/>
        <w:jc w:val="both"/>
      </w:pPr>
      <w:r>
        <w:rPr>
          <w:rFonts w:eastAsia="Times New Roman"/>
          <w:color w:val="000000"/>
          <w:szCs w:val="28"/>
        </w:rPr>
        <w:t>С</w:t>
      </w:r>
      <w:r w:rsidR="00FC3040">
        <w:rPr>
          <w:rFonts w:eastAsia="Times New Roman"/>
          <w:color w:val="000000"/>
          <w:szCs w:val="28"/>
        </w:rPr>
        <w:t>емейство входных характеристик</w:t>
      </w:r>
      <w:r>
        <w:rPr>
          <w:rFonts w:eastAsia="Times New Roman"/>
          <w:color w:val="000000"/>
          <w:szCs w:val="28"/>
        </w:rPr>
        <w:t xml:space="preserve"> БТ</w:t>
      </w:r>
      <w:r w:rsidR="00FC3040">
        <w:rPr>
          <w:rFonts w:eastAsia="Times New Roman"/>
          <w:color w:val="000000"/>
          <w:szCs w:val="28"/>
        </w:rPr>
        <w:t xml:space="preserve"> в схеме с ОБ </w:t>
      </w:r>
      <w:proofErr w:type="spellStart"/>
      <w:r w:rsidR="00FC3040">
        <w:rPr>
          <w:rFonts w:eastAsia="Times New Roman"/>
          <w:color w:val="000000"/>
          <w:szCs w:val="28"/>
        </w:rPr>
        <w:t>Iэ</w:t>
      </w:r>
      <w:proofErr w:type="spellEnd"/>
      <w:r w:rsidR="00FC3040">
        <w:rPr>
          <w:rFonts w:eastAsia="Times New Roman"/>
          <w:color w:val="000000"/>
          <w:szCs w:val="28"/>
        </w:rPr>
        <w:t>=f(</w:t>
      </w:r>
      <w:proofErr w:type="spellStart"/>
      <w:r w:rsidR="00FC3040">
        <w:rPr>
          <w:rFonts w:eastAsia="Times New Roman"/>
          <w:color w:val="000000"/>
          <w:szCs w:val="28"/>
        </w:rPr>
        <w:t>Uэб</w:t>
      </w:r>
      <w:proofErr w:type="spellEnd"/>
      <w:r w:rsidR="00FC3040">
        <w:rPr>
          <w:rFonts w:eastAsia="Times New Roman"/>
          <w:color w:val="000000"/>
          <w:szCs w:val="28"/>
        </w:rPr>
        <w:t xml:space="preserve">) </w:t>
      </w:r>
      <w:r>
        <w:rPr>
          <w:rFonts w:eastAsia="Times New Roman"/>
          <w:color w:val="000000"/>
          <w:szCs w:val="28"/>
        </w:rPr>
        <w:t xml:space="preserve">измерено </w:t>
      </w:r>
      <w:r w:rsidR="00FC3040">
        <w:rPr>
          <w:rFonts w:eastAsia="Times New Roman"/>
          <w:color w:val="000000"/>
          <w:szCs w:val="28"/>
        </w:rPr>
        <w:t xml:space="preserve">для </w:t>
      </w:r>
      <w:r w:rsidR="0014714E">
        <w:rPr>
          <w:rFonts w:eastAsia="Times New Roman"/>
          <w:color w:val="000000"/>
          <w:szCs w:val="28"/>
        </w:rPr>
        <w:t>двух</w:t>
      </w:r>
      <w:r w:rsidR="00621AD4">
        <w:rPr>
          <w:rFonts w:eastAsia="Times New Roman"/>
          <w:color w:val="000000"/>
          <w:szCs w:val="28"/>
        </w:rPr>
        <w:t xml:space="preserve"> фиксированных</w:t>
      </w:r>
      <w:r>
        <w:rPr>
          <w:rFonts w:eastAsia="Times New Roman"/>
          <w:color w:val="000000"/>
          <w:szCs w:val="28"/>
        </w:rPr>
        <w:t xml:space="preserve"> значений напряжения</w:t>
      </w:r>
      <w:r w:rsidR="00C1303F">
        <w:rPr>
          <w:rFonts w:eastAsia="Times New Roman"/>
          <w:color w:val="000000"/>
          <w:szCs w:val="28"/>
        </w:rPr>
        <w:t xml:space="preserve"> коллектора-база</w:t>
      </w:r>
      <w:r w:rsidR="00FC3040">
        <w:rPr>
          <w:rFonts w:eastAsia="Times New Roman"/>
          <w:color w:val="000000"/>
          <w:szCs w:val="28"/>
        </w:rPr>
        <w:t xml:space="preserve"> </w:t>
      </w:r>
      <w:proofErr w:type="spellStart"/>
      <w:r w:rsidR="00FC3040">
        <w:rPr>
          <w:rFonts w:eastAsia="Times New Roman"/>
          <w:color w:val="000000"/>
          <w:szCs w:val="28"/>
        </w:rPr>
        <w:t>Uкб</w:t>
      </w:r>
      <w:proofErr w:type="spellEnd"/>
      <w:r w:rsidR="00FC3040">
        <w:rPr>
          <w:rFonts w:eastAsia="Times New Roman"/>
          <w:color w:val="000000"/>
          <w:szCs w:val="28"/>
        </w:rPr>
        <w:t xml:space="preserve"> = 1; 10В. Результаты </w:t>
      </w:r>
      <w:r>
        <w:rPr>
          <w:rFonts w:eastAsia="Times New Roman"/>
          <w:color w:val="000000"/>
          <w:szCs w:val="28"/>
        </w:rPr>
        <w:t>исследований</w:t>
      </w:r>
      <w:r w:rsidR="00FC3040">
        <w:rPr>
          <w:rFonts w:eastAsia="Times New Roman"/>
          <w:color w:val="000000"/>
          <w:szCs w:val="28"/>
        </w:rPr>
        <w:t xml:space="preserve"> занесены в таблицу 1</w:t>
      </w:r>
      <w:r w:rsidR="0014714E">
        <w:rPr>
          <w:rFonts w:eastAsia="Times New Roman"/>
          <w:color w:val="000000"/>
          <w:szCs w:val="28"/>
        </w:rPr>
        <w:t xml:space="preserve"> </w:t>
      </w:r>
      <w:r w:rsidR="00FC3040">
        <w:rPr>
          <w:rFonts w:eastAsia="Times New Roman"/>
          <w:color w:val="000000"/>
          <w:szCs w:val="28"/>
        </w:rPr>
        <w:t xml:space="preserve">и таблицу </w:t>
      </w:r>
      <w:r w:rsidR="0014714E">
        <w:rPr>
          <w:rFonts w:eastAsia="Times New Roman"/>
          <w:color w:val="000000"/>
          <w:szCs w:val="28"/>
        </w:rPr>
        <w:t>2</w:t>
      </w:r>
      <w:r>
        <w:rPr>
          <w:rFonts w:eastAsia="Times New Roman"/>
          <w:color w:val="000000"/>
          <w:szCs w:val="28"/>
        </w:rPr>
        <w:t xml:space="preserve"> соответственно</w:t>
      </w:r>
      <w:r w:rsidR="00FC3040">
        <w:rPr>
          <w:rFonts w:eastAsia="Times New Roman"/>
          <w:color w:val="000000"/>
          <w:szCs w:val="28"/>
        </w:rPr>
        <w:t>.</w:t>
      </w:r>
    </w:p>
    <w:p w14:paraId="538314DD" w14:textId="77777777" w:rsidR="006A32D3" w:rsidRDefault="006A32D3" w:rsidP="00C44987">
      <w:pPr>
        <w:spacing w:line="240" w:lineRule="auto"/>
        <w:ind w:firstLine="709"/>
        <w:jc w:val="both"/>
      </w:pPr>
    </w:p>
    <w:p w14:paraId="66C43993" w14:textId="77777777" w:rsidR="006A32D3" w:rsidRPr="00B60068" w:rsidRDefault="00FC3040" w:rsidP="00D47A85">
      <w:pPr>
        <w:spacing w:line="240" w:lineRule="auto"/>
        <w:ind w:left="1701" w:hanging="1701"/>
        <w:jc w:val="both"/>
      </w:pPr>
      <w:r>
        <w:t xml:space="preserve">Таблица 1 </w:t>
      </w:r>
      <w:r w:rsidR="00C44987">
        <w:t>–</w:t>
      </w:r>
      <w:r>
        <w:t xml:space="preserve"> </w:t>
      </w:r>
      <w:r w:rsidR="00C44987">
        <w:t xml:space="preserve">Результаты измерения входной характеристики БТ </w:t>
      </w:r>
      <w:r w:rsidR="00D47A85">
        <w:rPr>
          <w:rFonts w:eastAsia="Times New Roman"/>
          <w:bCs/>
          <w:color w:val="000000"/>
          <w:szCs w:val="28"/>
        </w:rPr>
        <w:t>(и</w:t>
      </w:r>
      <w:r w:rsidR="00D47A85" w:rsidRPr="00B60068">
        <w:rPr>
          <w:rFonts w:eastAsia="Times New Roman"/>
          <w:bCs/>
          <w:color w:val="000000"/>
          <w:szCs w:val="28"/>
        </w:rPr>
        <w:t xml:space="preserve">зменять значение </w:t>
      </w:r>
      <w:r w:rsidR="00D47A85" w:rsidRPr="00B60068">
        <w:rPr>
          <w:rFonts w:eastAsia="Times New Roman"/>
          <w:bCs/>
          <w:color w:val="000000"/>
          <w:szCs w:val="28"/>
          <w:lang w:val="en-US"/>
        </w:rPr>
        <w:t>U</w:t>
      </w:r>
      <w:r w:rsidR="00D47A85" w:rsidRPr="00B60068">
        <w:rPr>
          <w:rFonts w:eastAsia="Times New Roman"/>
          <w:bCs/>
          <w:color w:val="000000"/>
          <w:szCs w:val="28"/>
          <w:vertAlign w:val="subscript"/>
        </w:rPr>
        <w:t>пит1</w:t>
      </w:r>
      <w:r w:rsidR="00D47A85" w:rsidRPr="00B60068">
        <w:rPr>
          <w:rFonts w:eastAsia="Times New Roman"/>
          <w:bCs/>
          <w:color w:val="000000"/>
          <w:szCs w:val="28"/>
        </w:rPr>
        <w:t>)</w:t>
      </w:r>
      <w:r w:rsidR="00D47A85">
        <w:rPr>
          <w:rFonts w:eastAsia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/>
          <w:color w:val="000000"/>
          <w:szCs w:val="28"/>
        </w:rPr>
        <w:t>Iэ</w:t>
      </w:r>
      <w:proofErr w:type="spellEnd"/>
      <w:r>
        <w:rPr>
          <w:rFonts w:eastAsia="Times New Roman"/>
          <w:color w:val="000000"/>
          <w:szCs w:val="28"/>
        </w:rPr>
        <w:t xml:space="preserve"> = f(</w:t>
      </w:r>
      <w:proofErr w:type="spellStart"/>
      <w:r>
        <w:rPr>
          <w:rFonts w:eastAsia="Times New Roman"/>
          <w:color w:val="000000"/>
          <w:szCs w:val="28"/>
        </w:rPr>
        <w:t>Uэб</w:t>
      </w:r>
      <w:proofErr w:type="spellEnd"/>
      <w:r>
        <w:rPr>
          <w:rFonts w:eastAsia="Times New Roman"/>
          <w:color w:val="000000"/>
          <w:szCs w:val="28"/>
        </w:rPr>
        <w:t>), при</w:t>
      </w:r>
      <w:r w:rsidR="00D47A85">
        <w:rPr>
          <w:rFonts w:eastAsia="Times New Roman"/>
          <w:color w:val="000000"/>
          <w:szCs w:val="28"/>
        </w:rPr>
        <w:t xml:space="preserve"> </w:t>
      </w:r>
      <w:r w:rsidR="00C74743">
        <w:rPr>
          <w:rFonts w:eastAsia="Times New Roman"/>
          <w:color w:val="000000"/>
          <w:szCs w:val="28"/>
        </w:rPr>
        <w:t>фиксированном</w:t>
      </w:r>
      <w:r w:rsidR="00D47A85">
        <w:rPr>
          <w:rFonts w:eastAsia="Times New Roman"/>
          <w:color w:val="000000"/>
          <w:szCs w:val="28"/>
        </w:rPr>
        <w:t xml:space="preserve"> значении</w:t>
      </w:r>
      <w:r>
        <w:rPr>
          <w:rFonts w:eastAsia="Times New Roman"/>
          <w:b/>
          <w:bCs/>
          <w:color w:val="000000"/>
          <w:szCs w:val="28"/>
        </w:rPr>
        <w:t xml:space="preserve"> </w:t>
      </w:r>
      <w:r w:rsidR="00D47A85">
        <w:rPr>
          <w:rFonts w:eastAsia="Times New Roman"/>
          <w:b/>
          <w:bCs/>
          <w:color w:val="000000"/>
          <w:szCs w:val="28"/>
          <w:lang w:val="en-US"/>
        </w:rPr>
        <w:t>U</w:t>
      </w:r>
      <w:r w:rsidR="00D47A85">
        <w:rPr>
          <w:rFonts w:eastAsia="Times New Roman"/>
          <w:b/>
          <w:bCs/>
          <w:color w:val="000000"/>
          <w:szCs w:val="28"/>
        </w:rPr>
        <w:t>пит2</w:t>
      </w:r>
      <w:r w:rsidR="00BC60D5">
        <w:rPr>
          <w:rFonts w:eastAsia="Times New Roman"/>
          <w:b/>
          <w:bCs/>
          <w:color w:val="000000"/>
          <w:szCs w:val="28"/>
        </w:rPr>
        <w:t> </w:t>
      </w:r>
      <w:r w:rsidR="00D47A85">
        <w:rPr>
          <w:rFonts w:eastAsia="Times New Roman"/>
          <w:b/>
          <w:bCs/>
          <w:color w:val="000000"/>
          <w:szCs w:val="28"/>
        </w:rPr>
        <w:t xml:space="preserve">= </w:t>
      </w:r>
      <w:proofErr w:type="spellStart"/>
      <w:r>
        <w:rPr>
          <w:rFonts w:eastAsia="Times New Roman"/>
          <w:b/>
          <w:bCs/>
          <w:color w:val="000000"/>
          <w:szCs w:val="28"/>
        </w:rPr>
        <w:t>Uкб</w:t>
      </w:r>
      <w:proofErr w:type="spellEnd"/>
      <w:r>
        <w:rPr>
          <w:rFonts w:eastAsia="Times New Roman"/>
          <w:b/>
          <w:bCs/>
          <w:color w:val="000000"/>
          <w:szCs w:val="28"/>
        </w:rPr>
        <w:t xml:space="preserve"> = 1В</w:t>
      </w:r>
      <w:r w:rsidR="00B60068">
        <w:rPr>
          <w:rFonts w:eastAsia="Times New Roman"/>
          <w:b/>
          <w:bCs/>
          <w:color w:val="000000"/>
          <w:szCs w:val="28"/>
        </w:rPr>
        <w:t xml:space="preserve">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092"/>
        <w:gridCol w:w="1376"/>
        <w:gridCol w:w="1377"/>
        <w:gridCol w:w="1375"/>
        <w:gridCol w:w="1377"/>
        <w:gridCol w:w="1375"/>
        <w:gridCol w:w="1372"/>
      </w:tblGrid>
      <w:tr w:rsidR="00183558" w14:paraId="2CFBEF4C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10E1ADB2" w14:textId="77777777" w:rsidR="00183558" w:rsidRDefault="00183558" w:rsidP="00FC3040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CD151B8" w14:textId="77777777" w:rsidR="00183558" w:rsidRDefault="00183558" w:rsidP="00C44987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4538C155" w14:textId="77777777" w:rsidR="00183558" w:rsidRDefault="00183558" w:rsidP="00183558">
            <w:pPr>
              <w:spacing w:line="240" w:lineRule="auto"/>
              <w:jc w:val="center"/>
            </w:pPr>
            <w:r>
              <w:t>0,1+0,0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2D5DAA47" w14:textId="77777777" w:rsidR="00183558" w:rsidRDefault="00183558" w:rsidP="00183558">
            <w:pPr>
              <w:spacing w:line="240" w:lineRule="auto"/>
              <w:jc w:val="center"/>
            </w:pPr>
            <w:r>
              <w:t>0,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7D5A3BCF" w14:textId="77777777" w:rsidR="00183558" w:rsidRDefault="00183558" w:rsidP="00183558">
            <w:pPr>
              <w:spacing w:line="240" w:lineRule="auto"/>
              <w:jc w:val="center"/>
            </w:pPr>
            <w:r>
              <w:t>1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09B5621F" w14:textId="77777777" w:rsidR="00183558" w:rsidRDefault="00183558" w:rsidP="00183558">
            <w:pPr>
              <w:spacing w:line="240" w:lineRule="auto"/>
              <w:jc w:val="center"/>
            </w:pPr>
            <w:r>
              <w:t>2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0E8204B9" w14:textId="77777777" w:rsidR="00183558" w:rsidRDefault="00183558" w:rsidP="00183558">
            <w:pPr>
              <w:spacing w:line="240" w:lineRule="auto"/>
              <w:jc w:val="center"/>
            </w:pPr>
            <w:r>
              <w:t>3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183558" w14:paraId="1AA0C510" w14:textId="77777777" w:rsidTr="004E234C">
        <w:tc>
          <w:tcPr>
            <w:tcW w:w="584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817F207" w14:textId="77777777" w:rsidR="00183558" w:rsidRDefault="00183558" w:rsidP="00C44987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proofErr w:type="spellStart"/>
            <w:r>
              <w:t>эб</w:t>
            </w:r>
            <w:proofErr w:type="spellEnd"/>
            <w:r>
              <w:t>, В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9ACD1F5" w14:textId="77777777" w:rsidR="00183558" w:rsidRDefault="00183558" w:rsidP="00C44987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5FF6E8E" w14:textId="3AC4F690" w:rsidR="00183558" w:rsidRPr="00056B15" w:rsidRDefault="00056B15" w:rsidP="00C44987">
            <w:pPr>
              <w:spacing w:line="240" w:lineRule="auto"/>
              <w:jc w:val="center"/>
            </w:pPr>
            <w:r>
              <w:rPr>
                <w:lang w:val="en-US"/>
              </w:rPr>
              <w:t>0</w:t>
            </w:r>
            <w:r>
              <w:t>,526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3413387" w14:textId="3133B620" w:rsidR="00183558" w:rsidRDefault="00056B15" w:rsidP="00C44987">
            <w:pPr>
              <w:spacing w:line="240" w:lineRule="auto"/>
              <w:jc w:val="center"/>
            </w:pPr>
            <w:r>
              <w:t>0,5656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76271C6" w14:textId="27DEABDD" w:rsidR="00183558" w:rsidRDefault="00056B15" w:rsidP="00C44987">
            <w:pPr>
              <w:spacing w:line="240" w:lineRule="auto"/>
              <w:jc w:val="center"/>
            </w:pPr>
            <w:r>
              <w:t>0,5834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6B38775" w14:textId="247406A4" w:rsidR="00183558" w:rsidRDefault="00056B15" w:rsidP="00C44987">
            <w:pPr>
              <w:spacing w:line="240" w:lineRule="auto"/>
              <w:jc w:val="center"/>
            </w:pPr>
            <w:r>
              <w:t>0,602</w:t>
            </w:r>
          </w:p>
        </w:tc>
        <w:tc>
          <w:tcPr>
            <w:tcW w:w="73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06054C4" w14:textId="784DC29D" w:rsidR="00183558" w:rsidRDefault="00056B15" w:rsidP="00C44987">
            <w:pPr>
              <w:spacing w:line="240" w:lineRule="auto"/>
              <w:jc w:val="center"/>
            </w:pPr>
            <w:r>
              <w:t>0,6123</w:t>
            </w:r>
          </w:p>
        </w:tc>
      </w:tr>
      <w:tr w:rsidR="00183558" w14:paraId="77906699" w14:textId="77777777" w:rsidTr="004E234C">
        <w:tc>
          <w:tcPr>
            <w:tcW w:w="584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4B4B2D5" w14:textId="77777777" w:rsidR="00183558" w:rsidRPr="00C44987" w:rsidRDefault="00183558" w:rsidP="00FC3040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э, мА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33D5BD0" w14:textId="77777777" w:rsidR="00183558" w:rsidRDefault="00183558" w:rsidP="00C44987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3F80A83" w14:textId="5A2FFAA4" w:rsidR="00183558" w:rsidRDefault="00056B15" w:rsidP="00C44987">
            <w:pPr>
              <w:spacing w:line="240" w:lineRule="auto"/>
              <w:jc w:val="center"/>
            </w:pPr>
            <w:r>
              <w:t>0,11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DB81628" w14:textId="7DAF5E49" w:rsidR="00183558" w:rsidRDefault="00056B15" w:rsidP="00C44987">
            <w:pPr>
              <w:spacing w:line="240" w:lineRule="auto"/>
              <w:jc w:val="center"/>
            </w:pPr>
            <w:r>
              <w:t>0,506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A37032E" w14:textId="4BC10843" w:rsidR="00183558" w:rsidRDefault="00056B15" w:rsidP="00C44987">
            <w:pPr>
              <w:spacing w:line="240" w:lineRule="auto"/>
              <w:jc w:val="center"/>
            </w:pPr>
            <w:r>
              <w:t>1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B81BEEC" w14:textId="4766C1FD" w:rsidR="00183558" w:rsidRDefault="00056B15" w:rsidP="00C44987">
            <w:pPr>
              <w:spacing w:line="240" w:lineRule="auto"/>
              <w:jc w:val="center"/>
            </w:pPr>
            <w:r>
              <w:t>2,045</w:t>
            </w:r>
          </w:p>
        </w:tc>
        <w:tc>
          <w:tcPr>
            <w:tcW w:w="73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B863AF3" w14:textId="713291DC" w:rsidR="00183558" w:rsidRDefault="00056B15" w:rsidP="00C44987">
            <w:pPr>
              <w:spacing w:line="240" w:lineRule="auto"/>
              <w:jc w:val="center"/>
            </w:pPr>
            <w:r>
              <w:t>3,048</w:t>
            </w:r>
          </w:p>
        </w:tc>
      </w:tr>
      <w:tr w:rsidR="00183558" w14:paraId="2B05483E" w14:textId="77777777" w:rsidTr="004E234C">
        <w:tc>
          <w:tcPr>
            <w:tcW w:w="584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79BCF21E" w14:textId="77777777" w:rsidR="00183558" w:rsidRDefault="00183558" w:rsidP="00183558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0A15086" w14:textId="77777777" w:rsidR="00183558" w:rsidRDefault="00183558" w:rsidP="00183558">
            <w:pPr>
              <w:spacing w:line="240" w:lineRule="auto"/>
              <w:jc w:val="center"/>
            </w:pPr>
            <w:r>
              <w:t>4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279B069D" w14:textId="77777777" w:rsidR="00183558" w:rsidRDefault="00183558" w:rsidP="00183558">
            <w:pPr>
              <w:spacing w:line="240" w:lineRule="auto"/>
              <w:jc w:val="center"/>
            </w:pPr>
            <w:r>
              <w:t>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1597806" w14:textId="77777777" w:rsidR="00183558" w:rsidRDefault="00183558" w:rsidP="00183558">
            <w:pPr>
              <w:spacing w:line="240" w:lineRule="auto"/>
              <w:jc w:val="center"/>
            </w:pPr>
            <w:r>
              <w:t>6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05E407D" w14:textId="77777777" w:rsidR="00183558" w:rsidRDefault="00183558" w:rsidP="00183558">
            <w:pPr>
              <w:spacing w:line="240" w:lineRule="auto"/>
              <w:jc w:val="center"/>
            </w:pPr>
            <w:r>
              <w:t>7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ADCF21A" w14:textId="77777777" w:rsidR="00183558" w:rsidRDefault="00183558" w:rsidP="00183558">
            <w:pPr>
              <w:spacing w:line="240" w:lineRule="auto"/>
              <w:jc w:val="center"/>
            </w:pPr>
            <w:r>
              <w:t>8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29408399" w14:textId="77777777" w:rsidR="00183558" w:rsidRDefault="00183558" w:rsidP="00183558">
            <w:pPr>
              <w:spacing w:line="240" w:lineRule="auto"/>
              <w:jc w:val="center"/>
            </w:pPr>
            <w:r>
              <w:t>9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4E234C" w14:paraId="4384E264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04B14D31" w14:textId="77777777" w:rsidR="004E234C" w:rsidRDefault="004E234C" w:rsidP="004E234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proofErr w:type="spellStart"/>
            <w:r>
              <w:t>эб</w:t>
            </w:r>
            <w:proofErr w:type="spellEnd"/>
            <w:r>
              <w:t>, В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20EAFC09" w14:textId="3C128CEC" w:rsidR="004E234C" w:rsidRDefault="00056B15" w:rsidP="004E234C">
            <w:pPr>
              <w:spacing w:line="240" w:lineRule="auto"/>
              <w:jc w:val="center"/>
            </w:pPr>
            <w:r>
              <w:t>0,6193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71D3B7B0" w14:textId="2EB51812" w:rsidR="004E234C" w:rsidRDefault="00056B15" w:rsidP="004E234C">
            <w:pPr>
              <w:spacing w:line="240" w:lineRule="auto"/>
              <w:jc w:val="center"/>
            </w:pPr>
            <w:r>
              <w:t>0,62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623AD3A5" w14:textId="74693850" w:rsidR="004E234C" w:rsidRDefault="00056B15" w:rsidP="004E234C">
            <w:pPr>
              <w:spacing w:line="240" w:lineRule="auto"/>
              <w:jc w:val="center"/>
            </w:pPr>
            <w:r>
              <w:t>0,6298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05D652C3" w14:textId="03A243BC" w:rsidR="004E234C" w:rsidRDefault="00056B15" w:rsidP="004E234C">
            <w:pPr>
              <w:spacing w:line="240" w:lineRule="auto"/>
              <w:jc w:val="center"/>
            </w:pPr>
            <w:r>
              <w:t>0,6338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0A31B2F3" w14:textId="030D41B7" w:rsidR="004E234C" w:rsidRDefault="00056B15" w:rsidP="004E234C">
            <w:pPr>
              <w:spacing w:line="240" w:lineRule="auto"/>
              <w:jc w:val="center"/>
            </w:pPr>
            <w:r>
              <w:t>0,637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2FAAB8EB" w14:textId="1C872060" w:rsidR="004E234C" w:rsidRDefault="00056B15" w:rsidP="004E234C">
            <w:pPr>
              <w:spacing w:line="240" w:lineRule="auto"/>
              <w:jc w:val="center"/>
            </w:pPr>
            <w:r>
              <w:t>0,639</w:t>
            </w:r>
          </w:p>
        </w:tc>
      </w:tr>
      <w:tr w:rsidR="004E234C" w14:paraId="7E2D0F85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5BEDFA0E" w14:textId="77777777" w:rsidR="004E234C" w:rsidRPr="00C44987" w:rsidRDefault="004E234C" w:rsidP="004E234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э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539EE239" w14:textId="06F1D214" w:rsidR="004E234C" w:rsidRDefault="00056B15" w:rsidP="004E234C">
            <w:pPr>
              <w:spacing w:line="240" w:lineRule="auto"/>
              <w:jc w:val="center"/>
            </w:pPr>
            <w:r>
              <w:t>4,007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1597735" w14:textId="0614FC85" w:rsidR="004E234C" w:rsidRDefault="00056B15" w:rsidP="004E234C">
            <w:pPr>
              <w:spacing w:line="240" w:lineRule="auto"/>
              <w:jc w:val="center"/>
            </w:pPr>
            <w:r>
              <w:t>5,01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03EDF35" w14:textId="6E283715" w:rsidR="004E234C" w:rsidRDefault="00056B15" w:rsidP="004E234C">
            <w:pPr>
              <w:spacing w:line="240" w:lineRule="auto"/>
              <w:jc w:val="center"/>
            </w:pPr>
            <w:r>
              <w:t>6,061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7705BB82" w14:textId="17D60662" w:rsidR="004E234C" w:rsidRDefault="00056B15" w:rsidP="004E234C">
            <w:pPr>
              <w:spacing w:line="240" w:lineRule="auto"/>
              <w:jc w:val="center"/>
            </w:pPr>
            <w:r>
              <w:t>7,06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1F76077" w14:textId="08BFAADB" w:rsidR="004E234C" w:rsidRDefault="00056B15" w:rsidP="004E234C">
            <w:pPr>
              <w:spacing w:line="240" w:lineRule="auto"/>
              <w:jc w:val="center"/>
            </w:pPr>
            <w:r>
              <w:t>8,024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7A3C80FB" w14:textId="3C0A5173" w:rsidR="004E234C" w:rsidRDefault="00056B15" w:rsidP="004E234C">
            <w:pPr>
              <w:spacing w:line="240" w:lineRule="auto"/>
              <w:jc w:val="center"/>
            </w:pPr>
            <w:r>
              <w:t>9,072</w:t>
            </w:r>
          </w:p>
        </w:tc>
      </w:tr>
    </w:tbl>
    <w:p w14:paraId="21B968B7" w14:textId="77777777" w:rsidR="006A32D3" w:rsidRDefault="006A32D3" w:rsidP="00C44987">
      <w:pPr>
        <w:spacing w:line="240" w:lineRule="auto"/>
        <w:ind w:firstLine="709"/>
        <w:jc w:val="both"/>
      </w:pPr>
    </w:p>
    <w:p w14:paraId="60F2F0A5" w14:textId="77777777" w:rsidR="00134CB9" w:rsidRDefault="00134CB9" w:rsidP="00C44987">
      <w:pPr>
        <w:spacing w:line="240" w:lineRule="auto"/>
        <w:ind w:firstLine="709"/>
        <w:jc w:val="both"/>
      </w:pPr>
    </w:p>
    <w:p w14:paraId="651C2FA4" w14:textId="77777777" w:rsidR="00C44987" w:rsidRDefault="00C44987" w:rsidP="00C44987">
      <w:pPr>
        <w:spacing w:line="240" w:lineRule="auto"/>
        <w:ind w:firstLine="709"/>
        <w:jc w:val="both"/>
      </w:pPr>
    </w:p>
    <w:p w14:paraId="055C9A45" w14:textId="4997252F" w:rsidR="00C44987" w:rsidRDefault="00C44987" w:rsidP="00C44987">
      <w:pPr>
        <w:spacing w:line="240" w:lineRule="auto"/>
        <w:ind w:left="1701" w:hanging="1701"/>
        <w:jc w:val="both"/>
      </w:pPr>
      <w:r>
        <w:lastRenderedPageBreak/>
        <w:t xml:space="preserve">Таблица </w:t>
      </w:r>
      <w:r w:rsidR="0014714E">
        <w:t>2</w:t>
      </w:r>
      <w:r>
        <w:t xml:space="preserve"> </w:t>
      </w:r>
      <w:r w:rsidR="0014714E">
        <w:t>– Результаты</w:t>
      </w:r>
      <w:r>
        <w:t xml:space="preserve"> измерения входной характеристики БТ </w:t>
      </w:r>
      <w:r w:rsidR="00BC60D5" w:rsidRPr="00B60068">
        <w:rPr>
          <w:rFonts w:eastAsia="Times New Roman"/>
          <w:bCs/>
          <w:color w:val="000000"/>
          <w:szCs w:val="28"/>
        </w:rPr>
        <w:t>(</w:t>
      </w:r>
      <w:r w:rsidR="00BC60D5">
        <w:rPr>
          <w:rFonts w:eastAsia="Times New Roman"/>
          <w:bCs/>
          <w:color w:val="000000"/>
          <w:szCs w:val="28"/>
        </w:rPr>
        <w:t>и</w:t>
      </w:r>
      <w:r w:rsidR="00BC60D5" w:rsidRPr="00B60068">
        <w:rPr>
          <w:rFonts w:eastAsia="Times New Roman"/>
          <w:bCs/>
          <w:color w:val="000000"/>
          <w:szCs w:val="28"/>
        </w:rPr>
        <w:t xml:space="preserve">зменять значение </w:t>
      </w:r>
      <w:r w:rsidR="00BC60D5" w:rsidRPr="00B60068">
        <w:rPr>
          <w:rFonts w:eastAsia="Times New Roman"/>
          <w:bCs/>
          <w:color w:val="000000"/>
          <w:szCs w:val="28"/>
          <w:lang w:val="en-US"/>
        </w:rPr>
        <w:t>U</w:t>
      </w:r>
      <w:r w:rsidR="00BC60D5" w:rsidRPr="00B60068">
        <w:rPr>
          <w:rFonts w:eastAsia="Times New Roman"/>
          <w:bCs/>
          <w:color w:val="000000"/>
          <w:szCs w:val="28"/>
          <w:vertAlign w:val="subscript"/>
        </w:rPr>
        <w:t>пит1</w:t>
      </w:r>
      <w:r w:rsidR="00BC60D5" w:rsidRPr="00B60068">
        <w:rPr>
          <w:rFonts w:eastAsia="Times New Roman"/>
          <w:bCs/>
          <w:color w:val="000000"/>
          <w:szCs w:val="28"/>
        </w:rPr>
        <w:t>)</w:t>
      </w:r>
      <w:r w:rsidR="00BC60D5">
        <w:rPr>
          <w:rFonts w:eastAsia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/>
          <w:color w:val="000000"/>
          <w:szCs w:val="28"/>
        </w:rPr>
        <w:t>Iэ</w:t>
      </w:r>
      <w:proofErr w:type="spellEnd"/>
      <w:r>
        <w:rPr>
          <w:rFonts w:eastAsia="Times New Roman"/>
          <w:color w:val="000000"/>
          <w:szCs w:val="28"/>
        </w:rPr>
        <w:t xml:space="preserve"> = f(</w:t>
      </w:r>
      <w:proofErr w:type="spellStart"/>
      <w:r>
        <w:rPr>
          <w:rFonts w:eastAsia="Times New Roman"/>
          <w:color w:val="000000"/>
          <w:szCs w:val="28"/>
        </w:rPr>
        <w:t>Uэб</w:t>
      </w:r>
      <w:proofErr w:type="spellEnd"/>
      <w:r>
        <w:rPr>
          <w:rFonts w:eastAsia="Times New Roman"/>
          <w:color w:val="000000"/>
          <w:szCs w:val="28"/>
        </w:rPr>
        <w:t>), при</w:t>
      </w:r>
      <w:r>
        <w:rPr>
          <w:rFonts w:eastAsia="Times New Roman"/>
          <w:b/>
          <w:bCs/>
          <w:color w:val="000000"/>
          <w:szCs w:val="28"/>
        </w:rPr>
        <w:t xml:space="preserve"> </w:t>
      </w:r>
      <w:r w:rsidR="00BC60D5">
        <w:rPr>
          <w:rFonts w:eastAsia="Times New Roman"/>
          <w:color w:val="000000"/>
          <w:szCs w:val="28"/>
        </w:rPr>
        <w:t>фиксированном значении</w:t>
      </w:r>
      <w:r w:rsidR="00BC60D5">
        <w:rPr>
          <w:rFonts w:eastAsia="Times New Roman"/>
          <w:b/>
          <w:bCs/>
          <w:color w:val="000000"/>
          <w:szCs w:val="28"/>
        </w:rPr>
        <w:t xml:space="preserve"> </w:t>
      </w:r>
      <w:r w:rsidR="00BC60D5">
        <w:rPr>
          <w:rFonts w:eastAsia="Times New Roman"/>
          <w:b/>
          <w:bCs/>
          <w:color w:val="000000"/>
          <w:szCs w:val="28"/>
          <w:lang w:val="en-US"/>
        </w:rPr>
        <w:t>U</w:t>
      </w:r>
      <w:r w:rsidR="00BC60D5">
        <w:rPr>
          <w:rFonts w:eastAsia="Times New Roman"/>
          <w:b/>
          <w:bCs/>
          <w:color w:val="000000"/>
          <w:szCs w:val="28"/>
        </w:rPr>
        <w:t xml:space="preserve">пит2 = </w:t>
      </w:r>
      <w:proofErr w:type="spellStart"/>
      <w:r>
        <w:rPr>
          <w:rFonts w:eastAsia="Times New Roman"/>
          <w:b/>
          <w:bCs/>
          <w:color w:val="000000"/>
          <w:szCs w:val="28"/>
        </w:rPr>
        <w:t>Uкб</w:t>
      </w:r>
      <w:proofErr w:type="spellEnd"/>
      <w:r>
        <w:rPr>
          <w:rFonts w:eastAsia="Times New Roman"/>
          <w:b/>
          <w:bCs/>
          <w:color w:val="000000"/>
          <w:szCs w:val="28"/>
        </w:rPr>
        <w:t xml:space="preserve"> = 10В</w:t>
      </w:r>
      <w:r w:rsidR="00B60068">
        <w:rPr>
          <w:rFonts w:eastAsia="Times New Roman"/>
          <w:b/>
          <w:bCs/>
          <w:color w:val="000000"/>
          <w:szCs w:val="28"/>
        </w:rPr>
        <w:t xml:space="preserve">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092"/>
        <w:gridCol w:w="1376"/>
        <w:gridCol w:w="1377"/>
        <w:gridCol w:w="1375"/>
        <w:gridCol w:w="1377"/>
        <w:gridCol w:w="1375"/>
        <w:gridCol w:w="1372"/>
      </w:tblGrid>
      <w:tr w:rsidR="004E234C" w14:paraId="373CE9DC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4C970DED" w14:textId="77777777" w:rsidR="004E234C" w:rsidRPr="004E234C" w:rsidRDefault="004E234C" w:rsidP="00D747CD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59FE142A" w14:textId="77777777" w:rsidR="004E234C" w:rsidRDefault="004E234C" w:rsidP="00D747CD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03586BA6" w14:textId="77777777" w:rsidR="004E234C" w:rsidRDefault="004E234C" w:rsidP="00D747CD">
            <w:pPr>
              <w:spacing w:line="240" w:lineRule="auto"/>
              <w:jc w:val="center"/>
            </w:pPr>
            <w:r>
              <w:t>0,1+0,0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7226715B" w14:textId="77777777" w:rsidR="004E234C" w:rsidRDefault="004E234C" w:rsidP="00D747CD">
            <w:pPr>
              <w:spacing w:line="240" w:lineRule="auto"/>
              <w:jc w:val="center"/>
            </w:pPr>
            <w:r>
              <w:t>0,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47D796C9" w14:textId="77777777" w:rsidR="004E234C" w:rsidRDefault="004E234C" w:rsidP="00D747CD">
            <w:pPr>
              <w:spacing w:line="240" w:lineRule="auto"/>
              <w:jc w:val="center"/>
            </w:pPr>
            <w:r>
              <w:t>1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4C0780F" w14:textId="77777777" w:rsidR="004E234C" w:rsidRDefault="004E234C" w:rsidP="00D747CD">
            <w:pPr>
              <w:spacing w:line="240" w:lineRule="auto"/>
              <w:jc w:val="center"/>
            </w:pPr>
            <w:r>
              <w:t>2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56CAA586" w14:textId="77777777" w:rsidR="004E234C" w:rsidRDefault="004E234C" w:rsidP="00D747CD">
            <w:pPr>
              <w:spacing w:line="240" w:lineRule="auto"/>
              <w:jc w:val="center"/>
            </w:pPr>
            <w:r>
              <w:t>3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4E234C" w14:paraId="640DD18F" w14:textId="77777777" w:rsidTr="004E234C">
        <w:tc>
          <w:tcPr>
            <w:tcW w:w="584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6E47124" w14:textId="77777777" w:rsidR="004E234C" w:rsidRDefault="004E234C" w:rsidP="00D747CD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proofErr w:type="spellStart"/>
            <w:r>
              <w:t>эб</w:t>
            </w:r>
            <w:proofErr w:type="spellEnd"/>
            <w:r>
              <w:t>, В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4D55235" w14:textId="77777777" w:rsidR="004E234C" w:rsidRDefault="004E234C" w:rsidP="00D747CD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6BFBD2E" w14:textId="7451480E" w:rsidR="004E234C" w:rsidRDefault="003B2DA6" w:rsidP="00D747CD">
            <w:pPr>
              <w:spacing w:line="240" w:lineRule="auto"/>
              <w:jc w:val="center"/>
            </w:pPr>
            <w:r>
              <w:t>0,522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4C96659" w14:textId="6D46288F" w:rsidR="004E234C" w:rsidRDefault="003B2DA6" w:rsidP="00D747CD">
            <w:pPr>
              <w:spacing w:line="240" w:lineRule="auto"/>
              <w:jc w:val="center"/>
            </w:pPr>
            <w:r>
              <w:t>0,5618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D685FF6" w14:textId="517638E5" w:rsidR="004E234C" w:rsidRDefault="003B2DA6" w:rsidP="00D747CD">
            <w:pPr>
              <w:spacing w:line="240" w:lineRule="auto"/>
              <w:jc w:val="center"/>
            </w:pPr>
            <w:r>
              <w:t>0,5794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836557B" w14:textId="3F717C70" w:rsidR="004E234C" w:rsidRDefault="003B2DA6" w:rsidP="00D747CD">
            <w:pPr>
              <w:spacing w:line="240" w:lineRule="auto"/>
              <w:jc w:val="center"/>
            </w:pPr>
            <w:r>
              <w:t>0,5974</w:t>
            </w:r>
          </w:p>
        </w:tc>
        <w:tc>
          <w:tcPr>
            <w:tcW w:w="73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77A25ED" w14:textId="7FBFB26B" w:rsidR="004E234C" w:rsidRDefault="003B2DA6" w:rsidP="00D747CD">
            <w:pPr>
              <w:spacing w:line="240" w:lineRule="auto"/>
              <w:jc w:val="center"/>
            </w:pPr>
            <w:r>
              <w:t>0,6068</w:t>
            </w:r>
          </w:p>
        </w:tc>
      </w:tr>
      <w:tr w:rsidR="004E234C" w14:paraId="4D988BBE" w14:textId="77777777" w:rsidTr="004E234C">
        <w:tc>
          <w:tcPr>
            <w:tcW w:w="584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012D3A56" w14:textId="77777777" w:rsidR="004E234C" w:rsidRPr="00C44987" w:rsidRDefault="004E234C" w:rsidP="00D747CD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э, мА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F23B17C" w14:textId="77777777" w:rsidR="004E234C" w:rsidRDefault="004E234C" w:rsidP="00D747CD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75CBD62" w14:textId="782CBBFD" w:rsidR="004E234C" w:rsidRDefault="003B2DA6" w:rsidP="00D747CD">
            <w:pPr>
              <w:spacing w:line="240" w:lineRule="auto"/>
              <w:jc w:val="center"/>
            </w:pPr>
            <w:r>
              <w:t>0,112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BDA4E04" w14:textId="6734C255" w:rsidR="004E234C" w:rsidRDefault="003B2DA6" w:rsidP="00D747CD">
            <w:pPr>
              <w:spacing w:line="240" w:lineRule="auto"/>
              <w:jc w:val="center"/>
            </w:pPr>
            <w:r>
              <w:t>0,507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0EFBB22" w14:textId="6E102698" w:rsidR="004E234C" w:rsidRDefault="003B2DA6" w:rsidP="00D747CD">
            <w:pPr>
              <w:spacing w:line="240" w:lineRule="auto"/>
              <w:jc w:val="center"/>
            </w:pPr>
            <w:r>
              <w:t>1,002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7EACC5D" w14:textId="7CA58EC0" w:rsidR="004E234C" w:rsidRDefault="003B2DA6" w:rsidP="00D747CD">
            <w:pPr>
              <w:spacing w:line="240" w:lineRule="auto"/>
              <w:jc w:val="center"/>
            </w:pPr>
            <w:r>
              <w:t>2,047</w:t>
            </w:r>
          </w:p>
        </w:tc>
        <w:tc>
          <w:tcPr>
            <w:tcW w:w="73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5AECA6C" w14:textId="76624D90" w:rsidR="004E234C" w:rsidRDefault="003B2DA6" w:rsidP="00D747CD">
            <w:pPr>
              <w:spacing w:line="240" w:lineRule="auto"/>
              <w:jc w:val="center"/>
            </w:pPr>
            <w:r>
              <w:t>3,049</w:t>
            </w:r>
          </w:p>
        </w:tc>
      </w:tr>
      <w:tr w:rsidR="004E234C" w14:paraId="35ECB5F7" w14:textId="77777777" w:rsidTr="004E234C">
        <w:tc>
          <w:tcPr>
            <w:tcW w:w="584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7035D143" w14:textId="77777777" w:rsidR="004E234C" w:rsidRDefault="004E234C" w:rsidP="00D747CD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BA9DDFE" w14:textId="77777777" w:rsidR="004E234C" w:rsidRDefault="004E234C" w:rsidP="00D747CD">
            <w:pPr>
              <w:spacing w:line="240" w:lineRule="auto"/>
              <w:jc w:val="center"/>
            </w:pPr>
            <w:r>
              <w:t>4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EB62D6C" w14:textId="77777777" w:rsidR="004E234C" w:rsidRDefault="004E234C" w:rsidP="00D747CD">
            <w:pPr>
              <w:spacing w:line="240" w:lineRule="auto"/>
              <w:jc w:val="center"/>
            </w:pPr>
            <w:r>
              <w:t>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DF93B09" w14:textId="77777777" w:rsidR="004E234C" w:rsidRDefault="004E234C" w:rsidP="00D747CD">
            <w:pPr>
              <w:spacing w:line="240" w:lineRule="auto"/>
              <w:jc w:val="center"/>
            </w:pPr>
            <w:r>
              <w:t>6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D5AA7F3" w14:textId="77777777" w:rsidR="004E234C" w:rsidRDefault="004E234C" w:rsidP="00D747CD">
            <w:pPr>
              <w:spacing w:line="240" w:lineRule="auto"/>
              <w:jc w:val="center"/>
            </w:pPr>
            <w:r>
              <w:t>7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9EA13C2" w14:textId="77777777" w:rsidR="004E234C" w:rsidRDefault="004E234C" w:rsidP="00D747CD">
            <w:pPr>
              <w:spacing w:line="240" w:lineRule="auto"/>
              <w:jc w:val="center"/>
            </w:pPr>
            <w:r>
              <w:t>8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404C455" w14:textId="77777777" w:rsidR="004E234C" w:rsidRDefault="004E234C" w:rsidP="00D747CD">
            <w:pPr>
              <w:spacing w:line="240" w:lineRule="auto"/>
              <w:jc w:val="center"/>
            </w:pPr>
            <w:r>
              <w:t>9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4E234C" w14:paraId="0874DC26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550D8A57" w14:textId="77777777" w:rsidR="004E234C" w:rsidRDefault="004E234C" w:rsidP="004E234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proofErr w:type="spellStart"/>
            <w:r>
              <w:t>эб</w:t>
            </w:r>
            <w:proofErr w:type="spellEnd"/>
            <w:r>
              <w:t>, В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0380FBA2" w14:textId="34468A38" w:rsidR="004E234C" w:rsidRDefault="003B2DA6" w:rsidP="004E234C">
            <w:pPr>
              <w:spacing w:line="240" w:lineRule="auto"/>
              <w:jc w:val="center"/>
            </w:pPr>
            <w:r>
              <w:t>0,6124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06422908" w14:textId="11315865" w:rsidR="004E234C" w:rsidRDefault="003B2DA6" w:rsidP="004E234C">
            <w:pPr>
              <w:spacing w:line="240" w:lineRule="auto"/>
              <w:jc w:val="center"/>
            </w:pPr>
            <w:r>
              <w:t>0,617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32CCDB5" w14:textId="2D18CA33" w:rsidR="004E234C" w:rsidRDefault="003B2DA6" w:rsidP="004E234C">
            <w:pPr>
              <w:spacing w:line="240" w:lineRule="auto"/>
              <w:jc w:val="center"/>
            </w:pPr>
            <w:r>
              <w:t>,06197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58DC5C43" w14:textId="2B11C026" w:rsidR="004E234C" w:rsidRDefault="003B2DA6" w:rsidP="004E234C">
            <w:pPr>
              <w:spacing w:line="240" w:lineRule="auto"/>
              <w:jc w:val="center"/>
            </w:pPr>
            <w:r>
              <w:t>0,6219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18CC696F" w14:textId="63053F6E" w:rsidR="004E234C" w:rsidRDefault="003B2DA6" w:rsidP="004E234C">
            <w:pPr>
              <w:spacing w:line="240" w:lineRule="auto"/>
              <w:jc w:val="center"/>
            </w:pPr>
            <w:r>
              <w:t>0,6223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74F57ACC" w14:textId="5B5F3FB1" w:rsidR="004E234C" w:rsidRDefault="003B2DA6" w:rsidP="004E234C">
            <w:pPr>
              <w:spacing w:line="240" w:lineRule="auto"/>
              <w:jc w:val="center"/>
            </w:pPr>
            <w:r>
              <w:t>0,6235</w:t>
            </w:r>
          </w:p>
        </w:tc>
      </w:tr>
      <w:tr w:rsidR="004E234C" w14:paraId="14D9C6AA" w14:textId="77777777" w:rsidTr="004E234C">
        <w:tc>
          <w:tcPr>
            <w:tcW w:w="584" w:type="pct"/>
            <w:tcMar>
              <w:left w:w="0" w:type="dxa"/>
              <w:right w:w="0" w:type="dxa"/>
            </w:tcMar>
          </w:tcPr>
          <w:p w14:paraId="062E50FC" w14:textId="77777777" w:rsidR="004E234C" w:rsidRPr="00C44987" w:rsidRDefault="004E234C" w:rsidP="004E234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э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9E58959" w14:textId="701B563E" w:rsidR="004E234C" w:rsidRDefault="003B2DA6" w:rsidP="004E234C">
            <w:pPr>
              <w:spacing w:line="240" w:lineRule="auto"/>
              <w:jc w:val="center"/>
            </w:pPr>
            <w:r>
              <w:t>4,008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35D2DED8" w14:textId="63C88CC5" w:rsidR="004E234C" w:rsidRDefault="003B2DA6" w:rsidP="004E234C">
            <w:pPr>
              <w:spacing w:line="240" w:lineRule="auto"/>
              <w:jc w:val="center"/>
            </w:pPr>
            <w:r>
              <w:t>5,058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75BBD131" w14:textId="1FCD5256" w:rsidR="004E234C" w:rsidRDefault="003B2DA6" w:rsidP="004E234C">
            <w:pPr>
              <w:spacing w:line="240" w:lineRule="auto"/>
              <w:jc w:val="center"/>
            </w:pPr>
            <w:r>
              <w:t>6,065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41554501" w14:textId="22DC6EE2" w:rsidR="004E234C" w:rsidRDefault="003B2DA6" w:rsidP="004E234C">
            <w:pPr>
              <w:spacing w:line="240" w:lineRule="auto"/>
              <w:jc w:val="center"/>
            </w:pPr>
            <w:r>
              <w:t>7,07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7F45091B" w14:textId="7D968C12" w:rsidR="004E234C" w:rsidRDefault="003B2DA6" w:rsidP="004E234C">
            <w:pPr>
              <w:spacing w:line="240" w:lineRule="auto"/>
              <w:jc w:val="center"/>
            </w:pPr>
            <w:r>
              <w:t>8,074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167B5788" w14:textId="138882AE" w:rsidR="004E234C" w:rsidRDefault="003B2DA6" w:rsidP="004E234C">
            <w:pPr>
              <w:spacing w:line="240" w:lineRule="auto"/>
              <w:jc w:val="center"/>
            </w:pPr>
            <w:r>
              <w:t>9,08</w:t>
            </w:r>
          </w:p>
        </w:tc>
      </w:tr>
    </w:tbl>
    <w:p w14:paraId="01A71B76" w14:textId="77777777" w:rsidR="00593657" w:rsidRDefault="00593657" w:rsidP="00C44987">
      <w:pPr>
        <w:spacing w:line="240" w:lineRule="auto"/>
        <w:ind w:firstLine="709"/>
        <w:jc w:val="both"/>
      </w:pPr>
    </w:p>
    <w:p w14:paraId="02D53E16" w14:textId="77777777" w:rsidR="00621AD4" w:rsidRDefault="00621AD4" w:rsidP="00621AD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>2.2 Исследование выходных характеристик БТ в схеме с общей базой (ОБ)</w:t>
      </w:r>
    </w:p>
    <w:p w14:paraId="49BB78A8" w14:textId="77777777" w:rsidR="00621AD4" w:rsidRDefault="00621AD4" w:rsidP="00621AD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38109FE1" w14:textId="0BDA7208" w:rsidR="006A32D3" w:rsidRDefault="00621AD4" w:rsidP="00621AD4">
      <w:pPr>
        <w:spacing w:line="240" w:lineRule="auto"/>
        <w:ind w:firstLine="708"/>
        <w:jc w:val="both"/>
      </w:pPr>
      <w:r>
        <w:rPr>
          <w:color w:val="000000"/>
          <w:szCs w:val="20"/>
          <w:shd w:val="clear" w:color="auto" w:fill="FFFFFF"/>
        </w:rPr>
        <w:t xml:space="preserve">Семейство выходных характеристик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б</w:t>
      </w:r>
      <w:proofErr w:type="spellEnd"/>
      <w:r>
        <w:rPr>
          <w:color w:val="000000"/>
          <w:szCs w:val="20"/>
          <w:shd w:val="clear" w:color="auto" w:fill="FFFFFF"/>
        </w:rPr>
        <w:t xml:space="preserve">) измерено для </w:t>
      </w:r>
      <w:r w:rsidR="0014714E">
        <w:rPr>
          <w:color w:val="000000"/>
          <w:szCs w:val="20"/>
          <w:shd w:val="clear" w:color="auto" w:fill="FFFFFF"/>
        </w:rPr>
        <w:t>дву</w:t>
      </w:r>
      <w:r>
        <w:rPr>
          <w:color w:val="000000"/>
          <w:szCs w:val="20"/>
          <w:shd w:val="clear" w:color="auto" w:fill="FFFFFF"/>
        </w:rPr>
        <w:t xml:space="preserve">х фиксированных значений входного тока эмиттера </w:t>
      </w:r>
      <w:proofErr w:type="spellStart"/>
      <w:r w:rsidR="00FC3040">
        <w:rPr>
          <w:color w:val="000000"/>
          <w:szCs w:val="20"/>
          <w:shd w:val="clear" w:color="auto" w:fill="FFFFFF"/>
        </w:rPr>
        <w:t>Iэ</w:t>
      </w:r>
      <w:proofErr w:type="spellEnd"/>
      <w:r w:rsidR="00FC3040">
        <w:rPr>
          <w:color w:val="000000"/>
          <w:szCs w:val="20"/>
          <w:shd w:val="clear" w:color="auto" w:fill="FFFFFF"/>
        </w:rPr>
        <w:t xml:space="preserve"> = 3; </w:t>
      </w:r>
      <w:r>
        <w:rPr>
          <w:color w:val="000000"/>
          <w:szCs w:val="20"/>
          <w:shd w:val="clear" w:color="auto" w:fill="FFFFFF"/>
        </w:rPr>
        <w:t xml:space="preserve">9 </w:t>
      </w:r>
      <w:proofErr w:type="spellStart"/>
      <w:r w:rsidR="00FC3040">
        <w:rPr>
          <w:color w:val="000000"/>
          <w:szCs w:val="20"/>
          <w:shd w:val="clear" w:color="auto" w:fill="FFFFFF"/>
        </w:rPr>
        <w:t>мA</w:t>
      </w:r>
      <w:proofErr w:type="spellEnd"/>
      <w:r w:rsidR="00FC3040">
        <w:rPr>
          <w:color w:val="000000"/>
          <w:szCs w:val="20"/>
          <w:shd w:val="clear" w:color="auto" w:fill="FFFFFF"/>
        </w:rPr>
        <w:t>.</w:t>
      </w:r>
      <w:r w:rsidR="00FC3040">
        <w:rPr>
          <w:sz w:val="40"/>
        </w:rPr>
        <w:t xml:space="preserve"> </w:t>
      </w:r>
      <w:r w:rsidR="00FC3040">
        <w:rPr>
          <w:rFonts w:eastAsia="Times New Roman"/>
          <w:color w:val="000000"/>
          <w:szCs w:val="28"/>
        </w:rPr>
        <w:t xml:space="preserve">Результаты </w:t>
      </w:r>
      <w:r>
        <w:rPr>
          <w:rFonts w:eastAsia="Times New Roman"/>
          <w:color w:val="000000"/>
          <w:szCs w:val="28"/>
        </w:rPr>
        <w:t>исследований</w:t>
      </w:r>
      <w:r w:rsidR="00FC3040">
        <w:rPr>
          <w:rFonts w:eastAsia="Times New Roman"/>
          <w:color w:val="000000"/>
          <w:szCs w:val="28"/>
        </w:rPr>
        <w:t xml:space="preserve"> занесены в таблицу </w:t>
      </w:r>
      <w:r w:rsidR="004D50C4">
        <w:rPr>
          <w:rFonts w:eastAsia="Times New Roman"/>
          <w:color w:val="000000"/>
          <w:szCs w:val="28"/>
        </w:rPr>
        <w:t>3</w:t>
      </w:r>
      <w:r w:rsidR="0014714E">
        <w:rPr>
          <w:rFonts w:eastAsia="Times New Roman"/>
          <w:color w:val="000000"/>
          <w:szCs w:val="28"/>
        </w:rPr>
        <w:t xml:space="preserve"> </w:t>
      </w:r>
      <w:r w:rsidR="00FC3040">
        <w:rPr>
          <w:rFonts w:eastAsia="Times New Roman"/>
          <w:color w:val="000000"/>
          <w:szCs w:val="28"/>
        </w:rPr>
        <w:t xml:space="preserve">и таблицу </w:t>
      </w:r>
      <w:r w:rsidR="004D50C4">
        <w:rPr>
          <w:rFonts w:eastAsia="Times New Roman"/>
          <w:color w:val="000000"/>
          <w:szCs w:val="28"/>
        </w:rPr>
        <w:t>4</w:t>
      </w:r>
      <w:r>
        <w:rPr>
          <w:rFonts w:eastAsia="Times New Roman"/>
          <w:color w:val="000000"/>
          <w:szCs w:val="28"/>
        </w:rPr>
        <w:t xml:space="preserve"> соответственно</w:t>
      </w:r>
      <w:r w:rsidR="00FC3040">
        <w:rPr>
          <w:rFonts w:eastAsia="Times New Roman"/>
          <w:color w:val="000000"/>
          <w:szCs w:val="28"/>
        </w:rPr>
        <w:t>.</w:t>
      </w:r>
    </w:p>
    <w:p w14:paraId="70D259F8" w14:textId="77777777" w:rsidR="006A32D3" w:rsidRDefault="006A32D3" w:rsidP="00C44987">
      <w:pPr>
        <w:spacing w:line="240" w:lineRule="auto"/>
        <w:ind w:firstLine="709"/>
        <w:jc w:val="both"/>
        <w:rPr>
          <w:szCs w:val="28"/>
        </w:rPr>
      </w:pPr>
    </w:p>
    <w:p w14:paraId="50D27A20" w14:textId="25328C29" w:rsidR="00365804" w:rsidRDefault="00365804" w:rsidP="0057646F">
      <w:pPr>
        <w:spacing w:line="240" w:lineRule="auto"/>
        <w:ind w:left="1701" w:hanging="1701"/>
        <w:jc w:val="both"/>
        <w:rPr>
          <w:color w:val="000000"/>
          <w:szCs w:val="20"/>
          <w:shd w:val="clear" w:color="auto" w:fill="FFFFFF"/>
        </w:rPr>
      </w:pPr>
      <w:r>
        <w:rPr>
          <w:szCs w:val="28"/>
        </w:rPr>
        <w:t xml:space="preserve">Таблица </w:t>
      </w:r>
      <w:r w:rsidR="004D50C4">
        <w:rPr>
          <w:szCs w:val="28"/>
        </w:rPr>
        <w:t>3</w:t>
      </w:r>
      <w:r>
        <w:rPr>
          <w:szCs w:val="28"/>
        </w:rPr>
        <w:t xml:space="preserve"> – Результаты измерения</w:t>
      </w:r>
      <w:r w:rsidR="00BC60D5">
        <w:rPr>
          <w:szCs w:val="28"/>
        </w:rPr>
        <w:t xml:space="preserve"> </w:t>
      </w:r>
      <w:r w:rsidR="00BC60D5" w:rsidRPr="00B60068">
        <w:rPr>
          <w:rFonts w:eastAsia="Times New Roman"/>
          <w:bCs/>
          <w:color w:val="000000"/>
          <w:szCs w:val="28"/>
        </w:rPr>
        <w:t>(</w:t>
      </w:r>
      <w:r w:rsidR="00BC60D5">
        <w:rPr>
          <w:rFonts w:eastAsia="Times New Roman"/>
          <w:bCs/>
          <w:color w:val="000000"/>
          <w:szCs w:val="28"/>
        </w:rPr>
        <w:t>и</w:t>
      </w:r>
      <w:r w:rsidR="00BC60D5" w:rsidRPr="00B60068">
        <w:rPr>
          <w:rFonts w:eastAsia="Times New Roman"/>
          <w:bCs/>
          <w:color w:val="000000"/>
          <w:szCs w:val="28"/>
        </w:rPr>
        <w:t xml:space="preserve">зменять значение </w:t>
      </w:r>
      <w:r w:rsidR="00BC60D5" w:rsidRPr="00B60068">
        <w:rPr>
          <w:rFonts w:eastAsia="Times New Roman"/>
          <w:bCs/>
          <w:color w:val="000000"/>
          <w:szCs w:val="28"/>
          <w:lang w:val="en-US"/>
        </w:rPr>
        <w:t>U</w:t>
      </w:r>
      <w:r w:rsidR="00BC60D5">
        <w:rPr>
          <w:rFonts w:eastAsia="Times New Roman"/>
          <w:bCs/>
          <w:color w:val="000000"/>
          <w:szCs w:val="28"/>
          <w:vertAlign w:val="subscript"/>
        </w:rPr>
        <w:t>пит2</w:t>
      </w:r>
      <w:r w:rsidR="00BC60D5" w:rsidRPr="00B60068">
        <w:rPr>
          <w:rFonts w:eastAsia="Times New Roman"/>
          <w:bCs/>
          <w:color w:val="000000"/>
          <w:szCs w:val="28"/>
        </w:rPr>
        <w:t>)</w:t>
      </w:r>
      <w:r>
        <w:rPr>
          <w:szCs w:val="28"/>
        </w:rPr>
        <w:t xml:space="preserve"> выходной характеристики БТ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б</w:t>
      </w:r>
      <w:proofErr w:type="spellEnd"/>
      <w:r>
        <w:rPr>
          <w:color w:val="000000"/>
          <w:szCs w:val="20"/>
          <w:shd w:val="clear" w:color="auto" w:fill="FFFFFF"/>
        </w:rPr>
        <w:t xml:space="preserve">), при </w:t>
      </w:r>
      <w:r w:rsidR="00BC60D5">
        <w:rPr>
          <w:color w:val="000000"/>
          <w:szCs w:val="20"/>
          <w:shd w:val="clear" w:color="auto" w:fill="FFFFFF"/>
        </w:rPr>
        <w:t xml:space="preserve">фиксированном значении </w:t>
      </w:r>
      <w:proofErr w:type="spellStart"/>
      <w:r>
        <w:rPr>
          <w:b/>
          <w:bCs/>
          <w:color w:val="000000"/>
          <w:szCs w:val="20"/>
          <w:shd w:val="clear" w:color="auto" w:fill="FFFFFF"/>
        </w:rPr>
        <w:t>Iэ</w:t>
      </w:r>
      <w:proofErr w:type="spellEnd"/>
      <w:r w:rsidR="00BC60D5">
        <w:rPr>
          <w:b/>
          <w:bCs/>
          <w:color w:val="000000"/>
          <w:szCs w:val="20"/>
          <w:shd w:val="clear" w:color="auto" w:fill="FFFFFF"/>
        </w:rPr>
        <w:t> </w:t>
      </w:r>
      <w:r>
        <w:rPr>
          <w:b/>
          <w:bCs/>
          <w:color w:val="000000"/>
          <w:szCs w:val="20"/>
          <w:shd w:val="clear" w:color="auto" w:fill="FFFFFF"/>
        </w:rPr>
        <w:t>=</w:t>
      </w:r>
      <w:r w:rsidR="00BC60D5">
        <w:rPr>
          <w:b/>
          <w:bCs/>
          <w:color w:val="000000"/>
          <w:szCs w:val="20"/>
          <w:shd w:val="clear" w:color="auto" w:fill="FFFFFF"/>
        </w:rPr>
        <w:t> </w:t>
      </w:r>
      <w:r>
        <w:rPr>
          <w:b/>
          <w:bCs/>
          <w:color w:val="000000"/>
          <w:szCs w:val="20"/>
          <w:shd w:val="clear" w:color="auto" w:fill="FFFFFF"/>
        </w:rPr>
        <w:t>3мА</w:t>
      </w:r>
      <w:r w:rsidR="00B60068">
        <w:rPr>
          <w:b/>
          <w:bCs/>
          <w:color w:val="000000"/>
          <w:szCs w:val="20"/>
          <w:shd w:val="clear" w:color="auto" w:fill="FFFFFF"/>
        </w:rPr>
        <w:t xml:space="preserve">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57646F" w14:paraId="4CA18E7C" w14:textId="77777777" w:rsidTr="0057646F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35A4015B" w14:textId="77777777" w:rsidR="0057646F" w:rsidRPr="00365804" w:rsidRDefault="0057646F" w:rsidP="00FC3040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кб, В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6FD4D0D4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525C4DE0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A2463C4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114246E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1CC65BB7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00B94776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25" w:type="pct"/>
          </w:tcPr>
          <w:p w14:paraId="5EF73462" w14:textId="77777777" w:rsidR="0057646F" w:rsidRDefault="00941073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7646F" w14:paraId="33C431BB" w14:textId="77777777" w:rsidTr="0057646F">
        <w:trPr>
          <w:trHeight w:val="283"/>
        </w:trPr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CE40C27" w14:textId="77777777" w:rsidR="0057646F" w:rsidRPr="00365804" w:rsidRDefault="0057646F" w:rsidP="00FC3040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3B31D99" w14:textId="1924775E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3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9831994" w14:textId="27040227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2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578EF94" w14:textId="5FD36410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1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B8BA5B5" w14:textId="4BB2A81B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1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760D94A" w14:textId="1FE7FC09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97C98C4" w14:textId="21BCB226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9</w:t>
            </w:r>
          </w:p>
        </w:tc>
        <w:tc>
          <w:tcPr>
            <w:tcW w:w="625" w:type="pct"/>
            <w:tcBorders>
              <w:bottom w:val="single" w:sz="4" w:space="0" w:color="auto"/>
            </w:tcBorders>
          </w:tcPr>
          <w:p w14:paraId="2BFD697A" w14:textId="5F0B1D37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8</w:t>
            </w:r>
          </w:p>
        </w:tc>
      </w:tr>
      <w:tr w:rsidR="0057646F" w14:paraId="7E29FBCD" w14:textId="77777777" w:rsidTr="0057646F">
        <w:trPr>
          <w:trHeight w:val="283"/>
        </w:trPr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08B4A68F" w14:textId="77777777" w:rsidR="0057646F" w:rsidRPr="00365804" w:rsidRDefault="0057646F" w:rsidP="00FC3040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эб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5666457" w14:textId="486CB6C6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987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4240D6A" w14:textId="0DACA412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996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6234AA3" w14:textId="331F0DB9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04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2F332B8" w14:textId="495E3B1D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17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6ED9F13" w14:textId="3F0E9742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25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4FC7AC2" w14:textId="2DCDA302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42</w:t>
            </w:r>
          </w:p>
        </w:tc>
        <w:tc>
          <w:tcPr>
            <w:tcW w:w="625" w:type="pct"/>
            <w:tcBorders>
              <w:bottom w:val="single" w:sz="12" w:space="0" w:color="auto"/>
            </w:tcBorders>
          </w:tcPr>
          <w:p w14:paraId="14FE6309" w14:textId="44F34A02" w:rsidR="0057646F" w:rsidRDefault="001464CF" w:rsidP="00FC3040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5</w:t>
            </w:r>
          </w:p>
        </w:tc>
      </w:tr>
      <w:tr w:rsidR="0057646F" w14:paraId="614DE68B" w14:textId="77777777" w:rsidTr="0057646F">
        <w:trPr>
          <w:trHeight w:val="283"/>
        </w:trPr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2BADD5C5" w14:textId="77777777" w:rsidR="0057646F" w:rsidRPr="00365804" w:rsidRDefault="0057646F" w:rsidP="0057646F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кб, В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6EEA86E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CC050D6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8EA0986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57BFCC0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09C0586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C8CD33A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625" w:type="pct"/>
            <w:tcBorders>
              <w:top w:val="single" w:sz="12" w:space="0" w:color="auto"/>
            </w:tcBorders>
          </w:tcPr>
          <w:p w14:paraId="119020FB" w14:textId="77777777" w:rsidR="0057646F" w:rsidRDefault="00941073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01</w:t>
            </w:r>
          </w:p>
        </w:tc>
      </w:tr>
      <w:tr w:rsidR="0057646F" w14:paraId="3CD807D0" w14:textId="77777777" w:rsidTr="0057646F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04924688" w14:textId="77777777" w:rsidR="0057646F" w:rsidRPr="00365804" w:rsidRDefault="0057646F" w:rsidP="0057646F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7AA86F53" w14:textId="446B171A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AC3AB87" w14:textId="5B621B42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F9834EF" w14:textId="5DBC9282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7D3374F6" w14:textId="264D75C5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A1AEDCA" w14:textId="04ABD9AA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5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62131EE" w14:textId="4FCA1317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5</w:t>
            </w:r>
          </w:p>
        </w:tc>
        <w:tc>
          <w:tcPr>
            <w:tcW w:w="625" w:type="pct"/>
          </w:tcPr>
          <w:p w14:paraId="32853F3E" w14:textId="164B4C60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,975</w:t>
            </w:r>
          </w:p>
        </w:tc>
      </w:tr>
      <w:tr w:rsidR="0057646F" w14:paraId="1BAB75C1" w14:textId="77777777" w:rsidTr="0057646F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46B08BAE" w14:textId="77777777" w:rsidR="0057646F" w:rsidRPr="00365804" w:rsidRDefault="0057646F" w:rsidP="0057646F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эб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7DEB793C" w14:textId="61BDAB61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D96E9A2" w14:textId="4464A465" w:rsidR="0057646F" w:rsidRDefault="001464CF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6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18DC8FD" w14:textId="193129B3" w:rsidR="0057646F" w:rsidRDefault="00700361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7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7646349" w14:textId="0E1970E7" w:rsidR="0057646F" w:rsidRDefault="00700361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8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5141A509" w14:textId="010CFC3A" w:rsidR="0057646F" w:rsidRDefault="00700361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91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5E6528FA" w14:textId="6A34FA49" w:rsidR="0057646F" w:rsidRDefault="00700361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097</w:t>
            </w:r>
          </w:p>
        </w:tc>
        <w:tc>
          <w:tcPr>
            <w:tcW w:w="625" w:type="pct"/>
          </w:tcPr>
          <w:p w14:paraId="69E1EF6F" w14:textId="0D72ABB9" w:rsidR="0057646F" w:rsidRDefault="00700361" w:rsidP="0057646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107</w:t>
            </w:r>
          </w:p>
        </w:tc>
      </w:tr>
    </w:tbl>
    <w:p w14:paraId="1BD12D54" w14:textId="77777777" w:rsidR="00593657" w:rsidRDefault="00593657" w:rsidP="00365804">
      <w:pPr>
        <w:spacing w:line="240" w:lineRule="auto"/>
        <w:ind w:firstLine="709"/>
        <w:jc w:val="both"/>
        <w:rPr>
          <w:szCs w:val="28"/>
        </w:rPr>
      </w:pPr>
    </w:p>
    <w:p w14:paraId="1A1D6583" w14:textId="37F847B5" w:rsidR="00365804" w:rsidRDefault="00365804" w:rsidP="0057646F">
      <w:pPr>
        <w:spacing w:line="240" w:lineRule="auto"/>
        <w:ind w:left="1701" w:hanging="1701"/>
        <w:jc w:val="both"/>
        <w:rPr>
          <w:color w:val="000000"/>
          <w:szCs w:val="20"/>
          <w:shd w:val="clear" w:color="auto" w:fill="FFFFFF"/>
        </w:rPr>
      </w:pPr>
      <w:r>
        <w:rPr>
          <w:szCs w:val="28"/>
        </w:rPr>
        <w:t xml:space="preserve">Таблица </w:t>
      </w:r>
      <w:r w:rsidR="004D50C4">
        <w:rPr>
          <w:szCs w:val="28"/>
        </w:rPr>
        <w:t>4</w:t>
      </w:r>
      <w:r>
        <w:rPr>
          <w:szCs w:val="28"/>
        </w:rPr>
        <w:t xml:space="preserve"> – Результаты измерения </w:t>
      </w:r>
      <w:r w:rsidR="00BC60D5" w:rsidRPr="00B60068">
        <w:rPr>
          <w:rFonts w:eastAsia="Times New Roman"/>
          <w:bCs/>
          <w:color w:val="000000"/>
          <w:szCs w:val="28"/>
        </w:rPr>
        <w:t>(</w:t>
      </w:r>
      <w:r w:rsidR="00BC60D5">
        <w:rPr>
          <w:rFonts w:eastAsia="Times New Roman"/>
          <w:bCs/>
          <w:color w:val="000000"/>
          <w:szCs w:val="28"/>
        </w:rPr>
        <w:t>и</w:t>
      </w:r>
      <w:r w:rsidR="00BC60D5" w:rsidRPr="00B60068">
        <w:rPr>
          <w:rFonts w:eastAsia="Times New Roman"/>
          <w:bCs/>
          <w:color w:val="000000"/>
          <w:szCs w:val="28"/>
        </w:rPr>
        <w:t xml:space="preserve">зменять значение </w:t>
      </w:r>
      <w:r w:rsidR="00BC60D5" w:rsidRPr="00B60068">
        <w:rPr>
          <w:rFonts w:eastAsia="Times New Roman"/>
          <w:bCs/>
          <w:color w:val="000000"/>
          <w:szCs w:val="28"/>
          <w:lang w:val="en-US"/>
        </w:rPr>
        <w:t>U</w:t>
      </w:r>
      <w:r w:rsidR="00BC60D5">
        <w:rPr>
          <w:rFonts w:eastAsia="Times New Roman"/>
          <w:bCs/>
          <w:color w:val="000000"/>
          <w:szCs w:val="28"/>
          <w:vertAlign w:val="subscript"/>
        </w:rPr>
        <w:t>пит2</w:t>
      </w:r>
      <w:r w:rsidR="00BC60D5" w:rsidRPr="00B60068">
        <w:rPr>
          <w:rFonts w:eastAsia="Times New Roman"/>
          <w:bCs/>
          <w:color w:val="000000"/>
          <w:szCs w:val="28"/>
        </w:rPr>
        <w:t>)</w:t>
      </w:r>
      <w:r w:rsidR="00BC60D5">
        <w:rPr>
          <w:rFonts w:eastAsia="Times New Roman"/>
          <w:bCs/>
          <w:color w:val="000000"/>
          <w:szCs w:val="28"/>
        </w:rPr>
        <w:t xml:space="preserve"> </w:t>
      </w:r>
      <w:r>
        <w:rPr>
          <w:szCs w:val="28"/>
        </w:rPr>
        <w:t xml:space="preserve">выходной характеристики БТ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б</w:t>
      </w:r>
      <w:proofErr w:type="spellEnd"/>
      <w:r>
        <w:rPr>
          <w:color w:val="000000"/>
          <w:szCs w:val="20"/>
          <w:shd w:val="clear" w:color="auto" w:fill="FFFFFF"/>
        </w:rPr>
        <w:t xml:space="preserve">), при </w:t>
      </w:r>
      <w:r w:rsidR="00BC60D5">
        <w:rPr>
          <w:color w:val="000000"/>
          <w:szCs w:val="20"/>
          <w:shd w:val="clear" w:color="auto" w:fill="FFFFFF"/>
        </w:rPr>
        <w:t xml:space="preserve">фиксированном значении </w:t>
      </w:r>
      <w:proofErr w:type="spellStart"/>
      <w:r>
        <w:rPr>
          <w:b/>
          <w:bCs/>
          <w:color w:val="000000"/>
          <w:szCs w:val="20"/>
          <w:shd w:val="clear" w:color="auto" w:fill="FFFFFF"/>
        </w:rPr>
        <w:t>Iэ</w:t>
      </w:r>
      <w:proofErr w:type="spellEnd"/>
      <w:r w:rsidR="0057646F">
        <w:rPr>
          <w:b/>
          <w:bCs/>
          <w:color w:val="000000"/>
          <w:szCs w:val="20"/>
          <w:shd w:val="clear" w:color="auto" w:fill="FFFFFF"/>
        </w:rPr>
        <w:t> </w:t>
      </w:r>
      <w:r>
        <w:rPr>
          <w:b/>
          <w:bCs/>
          <w:color w:val="000000"/>
          <w:szCs w:val="20"/>
          <w:shd w:val="clear" w:color="auto" w:fill="FFFFFF"/>
        </w:rPr>
        <w:t>=</w:t>
      </w:r>
      <w:r w:rsidR="0057646F">
        <w:rPr>
          <w:b/>
          <w:bCs/>
          <w:color w:val="000000"/>
          <w:szCs w:val="20"/>
          <w:shd w:val="clear" w:color="auto" w:fill="FFFFFF"/>
        </w:rPr>
        <w:t> </w:t>
      </w:r>
      <w:r>
        <w:rPr>
          <w:b/>
          <w:bCs/>
          <w:color w:val="000000"/>
          <w:szCs w:val="20"/>
          <w:shd w:val="clear" w:color="auto" w:fill="FFFFFF"/>
        </w:rPr>
        <w:t>9мА</w:t>
      </w:r>
      <w:r w:rsidR="00B60068">
        <w:rPr>
          <w:b/>
          <w:bCs/>
          <w:color w:val="000000"/>
          <w:szCs w:val="20"/>
          <w:shd w:val="clear" w:color="auto" w:fill="FFFFFF"/>
        </w:rPr>
        <w:t xml:space="preserve">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941073" w14:paraId="3F01C285" w14:textId="77777777" w:rsidTr="00D747CD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74CC2276" w14:textId="77777777" w:rsidR="00941073" w:rsidRPr="00365804" w:rsidRDefault="00941073" w:rsidP="00941073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кб, В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5652FAD5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86DA1DC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0E73EA7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25B5C51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75F16C7C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9DBC1D0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25" w:type="pct"/>
          </w:tcPr>
          <w:p w14:paraId="0EA730A4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7646F" w14:paraId="2E688B74" w14:textId="77777777" w:rsidTr="00D747CD">
        <w:trPr>
          <w:trHeight w:val="283"/>
        </w:trPr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19031F9" w14:textId="77777777" w:rsidR="0057646F" w:rsidRPr="00365804" w:rsidRDefault="0057646F" w:rsidP="00D747CD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3D9E623" w14:textId="7D08BB67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51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95EADE5" w14:textId="530A59D3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9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0421A95" w14:textId="4F24D3C9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7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302B1A7" w14:textId="52DDA195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5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9662053" w14:textId="1B8CA99F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4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DF2BCA9" w14:textId="7E540017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2</w:t>
            </w:r>
          </w:p>
        </w:tc>
        <w:tc>
          <w:tcPr>
            <w:tcW w:w="625" w:type="pct"/>
            <w:tcBorders>
              <w:bottom w:val="single" w:sz="4" w:space="0" w:color="auto"/>
            </w:tcBorders>
          </w:tcPr>
          <w:p w14:paraId="543C7530" w14:textId="77946F8F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42</w:t>
            </w:r>
          </w:p>
        </w:tc>
      </w:tr>
      <w:tr w:rsidR="0057646F" w14:paraId="6179B26C" w14:textId="77777777" w:rsidTr="00D747CD">
        <w:trPr>
          <w:trHeight w:val="283"/>
        </w:trPr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BBAB2E2" w14:textId="77777777" w:rsidR="0057646F" w:rsidRPr="00365804" w:rsidRDefault="0057646F" w:rsidP="00D747CD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эб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46D8ED3" w14:textId="1488AEDF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217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A0CFEE8" w14:textId="5AA96678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241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F9BE459" w14:textId="2FCCF20C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265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A93EA8C" w14:textId="646E71C7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279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799C9E2" w14:textId="7C0FBAB4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05</w:t>
            </w:r>
          </w:p>
        </w:tc>
        <w:tc>
          <w:tcPr>
            <w:tcW w:w="62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1E2D8D0" w14:textId="027A7C50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24</w:t>
            </w:r>
          </w:p>
        </w:tc>
        <w:tc>
          <w:tcPr>
            <w:tcW w:w="625" w:type="pct"/>
            <w:tcBorders>
              <w:bottom w:val="single" w:sz="12" w:space="0" w:color="auto"/>
            </w:tcBorders>
          </w:tcPr>
          <w:p w14:paraId="36A48B1D" w14:textId="2FFFB259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43</w:t>
            </w:r>
          </w:p>
        </w:tc>
      </w:tr>
      <w:tr w:rsidR="00941073" w14:paraId="15CCA506" w14:textId="77777777" w:rsidTr="00D747CD">
        <w:trPr>
          <w:trHeight w:val="283"/>
        </w:trPr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4BEBFBD" w14:textId="77777777" w:rsidR="00941073" w:rsidRPr="00365804" w:rsidRDefault="00941073" w:rsidP="00941073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кб, В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74CE7BB7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06D1551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3D78563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E25134F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F62B090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62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81C6F9D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625" w:type="pct"/>
            <w:tcBorders>
              <w:top w:val="single" w:sz="12" w:space="0" w:color="auto"/>
            </w:tcBorders>
          </w:tcPr>
          <w:p w14:paraId="15F291B6" w14:textId="77777777" w:rsidR="00941073" w:rsidRDefault="00941073" w:rsidP="00941073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01</w:t>
            </w:r>
          </w:p>
        </w:tc>
      </w:tr>
      <w:tr w:rsidR="0057646F" w14:paraId="577626E9" w14:textId="77777777" w:rsidTr="00D747CD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66E3899B" w14:textId="77777777" w:rsidR="0057646F" w:rsidRPr="00365804" w:rsidRDefault="0057646F" w:rsidP="00D747CD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222E284" w14:textId="7F69DD64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9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F58A84F" w14:textId="1B5F4D1A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173DCE0C" w14:textId="321D9704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91652B0" w14:textId="3437539D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86F09D9" w14:textId="498F7BBC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6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6D9907D" w14:textId="208AC300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5</w:t>
            </w:r>
          </w:p>
        </w:tc>
        <w:tc>
          <w:tcPr>
            <w:tcW w:w="625" w:type="pct"/>
          </w:tcPr>
          <w:p w14:paraId="2388F044" w14:textId="06679977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,937</w:t>
            </w:r>
          </w:p>
        </w:tc>
      </w:tr>
      <w:tr w:rsidR="0057646F" w14:paraId="41E6EDBB" w14:textId="77777777" w:rsidTr="00D747CD">
        <w:trPr>
          <w:trHeight w:val="283"/>
        </w:trPr>
        <w:tc>
          <w:tcPr>
            <w:tcW w:w="625" w:type="pct"/>
            <w:tcMar>
              <w:left w:w="0" w:type="dxa"/>
              <w:right w:w="0" w:type="dxa"/>
            </w:tcMar>
          </w:tcPr>
          <w:p w14:paraId="6ABF9A0D" w14:textId="77777777" w:rsidR="0057646F" w:rsidRPr="00365804" w:rsidRDefault="0057646F" w:rsidP="00D747CD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эб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5385C3A8" w14:textId="4F772220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64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4DAFE331" w14:textId="286512CC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75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6FAB9C80" w14:textId="488EE889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88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259FC234" w14:textId="2D7BB41A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95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7CEA0759" w14:textId="7DB9053C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97</w:t>
            </w:r>
          </w:p>
        </w:tc>
        <w:tc>
          <w:tcPr>
            <w:tcW w:w="625" w:type="pct"/>
            <w:tcMar>
              <w:left w:w="0" w:type="dxa"/>
              <w:right w:w="0" w:type="dxa"/>
            </w:tcMar>
          </w:tcPr>
          <w:p w14:paraId="3928E5F5" w14:textId="3E0ACD0D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99</w:t>
            </w:r>
          </w:p>
        </w:tc>
        <w:tc>
          <w:tcPr>
            <w:tcW w:w="625" w:type="pct"/>
          </w:tcPr>
          <w:p w14:paraId="710AAEF5" w14:textId="3F69481C" w:rsidR="0057646F" w:rsidRDefault="00C22999" w:rsidP="00D747CD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6398</w:t>
            </w:r>
          </w:p>
        </w:tc>
      </w:tr>
    </w:tbl>
    <w:p w14:paraId="533AFB2B" w14:textId="77777777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</w:p>
    <w:p w14:paraId="00790FE4" w14:textId="77777777" w:rsidR="00ED60D9" w:rsidRDefault="00ED60D9">
      <w:pPr>
        <w:spacing w:line="240" w:lineRule="auto"/>
        <w:rPr>
          <w:szCs w:val="28"/>
        </w:rPr>
      </w:pPr>
      <w:r>
        <w:rPr>
          <w:szCs w:val="28"/>
        </w:rPr>
        <w:br w:type="page"/>
      </w:r>
    </w:p>
    <w:p w14:paraId="57BC2E8A" w14:textId="77777777" w:rsidR="00ED60D9" w:rsidRDefault="00ED60D9" w:rsidP="00ED60D9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3 Исследование генератора синусоидальных сигналов на основе биполярного транзистора в схеме с общей базой</w:t>
      </w:r>
    </w:p>
    <w:p w14:paraId="157BEFF9" w14:textId="77777777" w:rsidR="00ED60D9" w:rsidRDefault="00ED60D9" w:rsidP="00ED60D9">
      <w:pPr>
        <w:spacing w:line="240" w:lineRule="auto"/>
        <w:ind w:firstLine="709"/>
        <w:jc w:val="both"/>
        <w:rPr>
          <w:szCs w:val="28"/>
        </w:rPr>
      </w:pPr>
    </w:p>
    <w:p w14:paraId="6033ACB9" w14:textId="6DE9E688" w:rsidR="003C46D1" w:rsidRPr="00534086" w:rsidRDefault="00203826" w:rsidP="00ED60D9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>Г</w:t>
      </w:r>
      <w:r w:rsidR="003C46D1">
        <w:rPr>
          <w:szCs w:val="28"/>
        </w:rPr>
        <w:t>енератор</w:t>
      </w:r>
      <w:r>
        <w:rPr>
          <w:szCs w:val="28"/>
        </w:rPr>
        <w:t>ы</w:t>
      </w:r>
      <w:r w:rsidR="003C46D1">
        <w:rPr>
          <w:szCs w:val="28"/>
        </w:rPr>
        <w:t xml:space="preserve"> представля</w:t>
      </w:r>
      <w:r>
        <w:rPr>
          <w:szCs w:val="28"/>
        </w:rPr>
        <w:t>ю</w:t>
      </w:r>
      <w:r w:rsidR="003C46D1">
        <w:rPr>
          <w:szCs w:val="28"/>
        </w:rPr>
        <w:t>т собой устройств</w:t>
      </w:r>
      <w:r>
        <w:rPr>
          <w:szCs w:val="28"/>
        </w:rPr>
        <w:t>а</w:t>
      </w:r>
      <w:r w:rsidR="003C46D1">
        <w:rPr>
          <w:szCs w:val="28"/>
        </w:rPr>
        <w:t>, преобразовывающ</w:t>
      </w:r>
      <w:r>
        <w:rPr>
          <w:szCs w:val="28"/>
        </w:rPr>
        <w:t>и</w:t>
      </w:r>
      <w:r w:rsidR="003C46D1">
        <w:rPr>
          <w:szCs w:val="28"/>
        </w:rPr>
        <w:t xml:space="preserve">е энергию </w:t>
      </w:r>
      <w:r>
        <w:rPr>
          <w:szCs w:val="28"/>
        </w:rPr>
        <w:t>питающего их источника п</w:t>
      </w:r>
      <w:r w:rsidR="003C46D1">
        <w:rPr>
          <w:szCs w:val="28"/>
        </w:rPr>
        <w:t xml:space="preserve">остоянного напряжения в периодические колебания </w:t>
      </w:r>
      <w:r>
        <w:rPr>
          <w:szCs w:val="28"/>
        </w:rPr>
        <w:t>различной формы, определенные собственной схемой генератора</w:t>
      </w:r>
      <w:r w:rsidR="003C46D1">
        <w:rPr>
          <w:szCs w:val="28"/>
        </w:rPr>
        <w:t xml:space="preserve">. </w:t>
      </w:r>
      <w:r>
        <w:rPr>
          <w:szCs w:val="28"/>
        </w:rPr>
        <w:t xml:space="preserve">На рисунке 2 представлен генератор на биполярном транзисторе типа «емкостная </w:t>
      </w:r>
      <w:proofErr w:type="spellStart"/>
      <w:r>
        <w:rPr>
          <w:szCs w:val="28"/>
        </w:rPr>
        <w:t>трехточка</w:t>
      </w:r>
      <w:proofErr w:type="spellEnd"/>
      <w:r>
        <w:rPr>
          <w:szCs w:val="28"/>
        </w:rPr>
        <w:t>»</w:t>
      </w:r>
      <w:r w:rsidR="00153744">
        <w:rPr>
          <w:szCs w:val="28"/>
        </w:rPr>
        <w:t>, генерирующего синусоидальные сигналы</w:t>
      </w:r>
      <w:r>
        <w:rPr>
          <w:szCs w:val="28"/>
        </w:rPr>
        <w:t xml:space="preserve">. </w:t>
      </w:r>
      <w:r w:rsidR="00534086">
        <w:rPr>
          <w:szCs w:val="28"/>
        </w:rPr>
        <w:t>Рабочая частота</w:t>
      </w:r>
      <w:r>
        <w:rPr>
          <w:szCs w:val="28"/>
        </w:rPr>
        <w:t xml:space="preserve"> данного</w:t>
      </w:r>
      <w:r w:rsidR="00534086">
        <w:rPr>
          <w:szCs w:val="28"/>
        </w:rPr>
        <w:t xml:space="preserve"> генератора определяется колебательным контуром, образованным С1, С2 и </w:t>
      </w:r>
      <w:r w:rsidR="00534086">
        <w:rPr>
          <w:szCs w:val="28"/>
          <w:lang w:val="en-US"/>
        </w:rPr>
        <w:t>L</w:t>
      </w:r>
      <w:r w:rsidR="00534086" w:rsidRPr="00534086">
        <w:rPr>
          <w:szCs w:val="28"/>
        </w:rPr>
        <w:t>1</w:t>
      </w:r>
      <w:r w:rsidR="00534086">
        <w:rPr>
          <w:szCs w:val="28"/>
        </w:rPr>
        <w:t>.</w:t>
      </w:r>
    </w:p>
    <w:p w14:paraId="0600196D" w14:textId="77777777" w:rsidR="003C46D1" w:rsidRDefault="003C46D1" w:rsidP="00ED60D9">
      <w:pPr>
        <w:spacing w:line="240" w:lineRule="auto"/>
        <w:ind w:firstLine="709"/>
        <w:jc w:val="both"/>
        <w:rPr>
          <w:szCs w:val="28"/>
        </w:rPr>
      </w:pPr>
    </w:p>
    <w:p w14:paraId="5D2EAB29" w14:textId="38DD9891" w:rsidR="00325116" w:rsidRDefault="001B25A9" w:rsidP="003C46D1">
      <w:pPr>
        <w:spacing w:line="240" w:lineRule="auto"/>
        <w:jc w:val="center"/>
        <w:rPr>
          <w:szCs w:val="28"/>
        </w:rPr>
      </w:pPr>
      <w:r w:rsidRPr="001B25A9">
        <w:rPr>
          <w:noProof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832B597" wp14:editId="704B9F43">
                <wp:simplePos x="0" y="0"/>
                <wp:positionH relativeFrom="column">
                  <wp:posOffset>4834890</wp:posOffset>
                </wp:positionH>
                <wp:positionV relativeFrom="paragraph">
                  <wp:posOffset>878205</wp:posOffset>
                </wp:positionV>
                <wp:extent cx="647700" cy="1404620"/>
                <wp:effectExtent l="0" t="0" r="0" b="3175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4D1049" w14:textId="638D5FCC" w:rsidR="00624F03" w:rsidRPr="001B25A9" w:rsidRDefault="00624F03">
                            <w:pPr>
                              <w:rPr>
                                <w:sz w:val="24"/>
                                <w:szCs w:val="20"/>
                              </w:rPr>
                            </w:pPr>
                            <w:r w:rsidRPr="001B25A9">
                              <w:rPr>
                                <w:sz w:val="24"/>
                                <w:szCs w:val="20"/>
                              </w:rPr>
                              <w:t>Выхо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832B597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380.7pt;margin-top:69.15pt;width:51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" filled="f" stroked="f">
                <v:textbox style="mso-fit-shape-to-text:t">
                  <w:txbxContent>
                    <w:p w14:paraId="6F4D1049" w14:textId="638D5FCC" w:rsidR="00624F03" w:rsidRPr="001B25A9" w:rsidRDefault="00624F03">
                      <w:pPr>
                        <w:rPr>
                          <w:sz w:val="24"/>
                          <w:szCs w:val="20"/>
                        </w:rPr>
                      </w:pPr>
                      <w:r w:rsidRPr="001B25A9">
                        <w:rPr>
                          <w:sz w:val="24"/>
                          <w:szCs w:val="20"/>
                        </w:rPr>
                        <w:t>Выход</w:t>
                      </w:r>
                    </w:p>
                  </w:txbxContent>
                </v:textbox>
              </v:shape>
            </w:pict>
          </mc:Fallback>
        </mc:AlternateContent>
      </w:r>
      <w:r w:rsidR="003C46D1">
        <w:rPr>
          <w:noProof/>
          <w:lang w:eastAsia="ru-RU"/>
        </w:rPr>
        <w:drawing>
          <wp:inline distT="0" distB="0" distL="0" distR="0" wp14:anchorId="56E380FD" wp14:editId="60F2EE8D">
            <wp:extent cx="5939790" cy="312166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2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0F70A" w14:textId="77777777" w:rsidR="00325116" w:rsidRDefault="00325116" w:rsidP="003C46D1">
      <w:pPr>
        <w:spacing w:line="240" w:lineRule="auto"/>
        <w:jc w:val="center"/>
        <w:rPr>
          <w:sz w:val="24"/>
          <w:szCs w:val="24"/>
        </w:rPr>
      </w:pPr>
      <w:r w:rsidRPr="00325116">
        <w:rPr>
          <w:sz w:val="24"/>
          <w:szCs w:val="24"/>
        </w:rPr>
        <w:t>Рисунок 2 – Генератор на основе биполярного транзи</w:t>
      </w:r>
      <w:r>
        <w:rPr>
          <w:sz w:val="24"/>
          <w:szCs w:val="24"/>
        </w:rPr>
        <w:t>с</w:t>
      </w:r>
      <w:r w:rsidRPr="00325116">
        <w:rPr>
          <w:sz w:val="24"/>
          <w:szCs w:val="24"/>
        </w:rPr>
        <w:t>тора</w:t>
      </w:r>
    </w:p>
    <w:p w14:paraId="6A862F68" w14:textId="7F21F5AE" w:rsidR="00325116" w:rsidRDefault="00325116" w:rsidP="003C46D1">
      <w:pPr>
        <w:spacing w:line="240" w:lineRule="auto"/>
        <w:jc w:val="center"/>
        <w:rPr>
          <w:sz w:val="24"/>
          <w:szCs w:val="24"/>
        </w:rPr>
      </w:pPr>
    </w:p>
    <w:p w14:paraId="54DB1250" w14:textId="14C3658E" w:rsidR="003F05A6" w:rsidRPr="003F05A6" w:rsidRDefault="003F05A6" w:rsidP="003F05A6">
      <w:pPr>
        <w:spacing w:line="240" w:lineRule="auto"/>
        <w:ind w:firstLine="709"/>
        <w:jc w:val="both"/>
        <w:rPr>
          <w:szCs w:val="28"/>
        </w:rPr>
      </w:pPr>
      <w:r w:rsidRPr="003F05A6">
        <w:rPr>
          <w:szCs w:val="28"/>
        </w:rPr>
        <w:t>Для исследования параметров генератора собрана схема (рисунок 2).</w:t>
      </w:r>
      <w:r>
        <w:rPr>
          <w:szCs w:val="28"/>
        </w:rPr>
        <w:t xml:space="preserve"> Напряжение питания генератора – 10В. Для оценки параметров выходного сигнала подключен канал А (1) осциллографа (</w:t>
      </w:r>
      <w:proofErr w:type="spellStart"/>
      <w:r>
        <w:rPr>
          <w:szCs w:val="28"/>
        </w:rPr>
        <w:t>Осц</w:t>
      </w:r>
      <w:proofErr w:type="spellEnd"/>
      <w:r>
        <w:rPr>
          <w:szCs w:val="28"/>
        </w:rPr>
        <w:t>, рисунок 2).</w:t>
      </w:r>
    </w:p>
    <w:p w14:paraId="34F7C30B" w14:textId="230988D3" w:rsidR="00325116" w:rsidRDefault="00325116" w:rsidP="00325116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Амплитуда выходного сигнала без нагрузки составила </w:t>
      </w:r>
      <w:proofErr w:type="spellStart"/>
      <w:r>
        <w:rPr>
          <w:szCs w:val="28"/>
          <w:lang w:val="en-US"/>
        </w:rPr>
        <w:t>U</w:t>
      </w:r>
      <w:r w:rsidRPr="00FF2AAB">
        <w:rPr>
          <w:szCs w:val="28"/>
          <w:vertAlign w:val="subscript"/>
          <w:lang w:val="en-US"/>
        </w:rPr>
        <w:t>xx</w:t>
      </w:r>
      <w:proofErr w:type="spellEnd"/>
      <w:r w:rsidR="00B12A30">
        <w:rPr>
          <w:szCs w:val="28"/>
        </w:rPr>
        <w:t xml:space="preserve"> = 9</w:t>
      </w:r>
      <w:r>
        <w:rPr>
          <w:szCs w:val="28"/>
        </w:rPr>
        <w:t xml:space="preserve"> В.</w:t>
      </w:r>
    </w:p>
    <w:p w14:paraId="4A7BE278" w14:textId="14913AC3" w:rsidR="00325116" w:rsidRPr="00325116" w:rsidRDefault="00325116" w:rsidP="00325116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Амплитуда выходного сигнала с подключенной на выходе нагрузкой 10кОм (параллельно осциллографу) составила </w:t>
      </w:r>
      <w:r>
        <w:rPr>
          <w:szCs w:val="28"/>
          <w:lang w:val="en-US"/>
        </w:rPr>
        <w:t>U</w:t>
      </w:r>
      <w:r w:rsidRPr="00FF2AAB">
        <w:rPr>
          <w:szCs w:val="28"/>
          <w:vertAlign w:val="subscript"/>
        </w:rPr>
        <w:t>н</w:t>
      </w:r>
      <w:r w:rsidR="00B12A30">
        <w:rPr>
          <w:szCs w:val="28"/>
        </w:rPr>
        <w:t xml:space="preserve"> = 4</w:t>
      </w:r>
      <w:r>
        <w:rPr>
          <w:szCs w:val="28"/>
        </w:rPr>
        <w:t xml:space="preserve"> В.</w:t>
      </w:r>
    </w:p>
    <w:p w14:paraId="0F284A05" w14:textId="6AA6DE18" w:rsidR="00325116" w:rsidRDefault="00325116" w:rsidP="00325116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Частота выходного сигнала составила </w:t>
      </w:r>
      <w:r>
        <w:rPr>
          <w:szCs w:val="28"/>
          <w:lang w:val="en-US"/>
        </w:rPr>
        <w:t>f</w:t>
      </w:r>
      <w:r w:rsidRPr="00325116">
        <w:rPr>
          <w:szCs w:val="28"/>
        </w:rPr>
        <w:t xml:space="preserve"> = </w:t>
      </w:r>
      <w:r w:rsidR="00B12A30">
        <w:rPr>
          <w:szCs w:val="28"/>
        </w:rPr>
        <w:t>1,637</w:t>
      </w:r>
      <w:r w:rsidRPr="00325116">
        <w:rPr>
          <w:szCs w:val="28"/>
        </w:rPr>
        <w:t xml:space="preserve"> </w:t>
      </w:r>
      <w:r>
        <w:rPr>
          <w:szCs w:val="28"/>
        </w:rPr>
        <w:t>кГц.</w:t>
      </w:r>
    </w:p>
    <w:p w14:paraId="5E6C5F76" w14:textId="43C7D3F3" w:rsidR="00325116" w:rsidRDefault="00325116" w:rsidP="00325116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Выходное сопротивление генератора </w:t>
      </w:r>
      <w:r w:rsidR="001B25A9">
        <w:rPr>
          <w:szCs w:val="28"/>
        </w:rPr>
        <w:t>рассчитали по формуле:</w:t>
      </w:r>
    </w:p>
    <w:p w14:paraId="641AEF89" w14:textId="77777777" w:rsidR="001B25A9" w:rsidRDefault="001B25A9" w:rsidP="00325116">
      <w:pPr>
        <w:spacing w:line="240" w:lineRule="auto"/>
        <w:ind w:firstLine="709"/>
        <w:jc w:val="both"/>
        <w:rPr>
          <w:szCs w:val="28"/>
        </w:rPr>
      </w:pPr>
    </w:p>
    <w:p w14:paraId="7F284A0D" w14:textId="33A70894" w:rsidR="001B25A9" w:rsidRPr="001E660C" w:rsidRDefault="001B25A9" w:rsidP="001B25A9">
      <w:pPr>
        <w:spacing w:after="40" w:line="240" w:lineRule="auto"/>
        <w:ind w:firstLineChars="252" w:firstLine="958"/>
        <w:rPr>
          <w:szCs w:val="28"/>
        </w:rPr>
      </w:pPr>
      <w:proofErr w:type="spellStart"/>
      <m:oMathPara>
        <m:oMath>
          <m:r>
            <m:rPr>
              <m:nor/>
            </m:rPr>
            <w:rPr>
              <w:spacing w:val="20"/>
              <w:sz w:val="36"/>
              <w:szCs w:val="36"/>
            </w:rPr>
            <m:t>Rвых</m:t>
          </m:r>
          <w:proofErr w:type="spellEnd"/>
          <m:r>
            <m:rPr>
              <m:nor/>
            </m:rPr>
            <w:rPr>
              <w:spacing w:val="20"/>
              <w:sz w:val="36"/>
              <w:szCs w:val="36"/>
            </w:rPr>
            <m:t>=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10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кОм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*</m:t>
          </m:r>
          <m:d>
            <m:dPr>
              <m:ctrlPr>
                <w:rPr>
                  <w:rFonts w:ascii="Cambria Math" w:hAnsi="Cambria Math"/>
                  <w:spacing w:val="20"/>
                  <w:sz w:val="36"/>
                  <w:szCs w:val="36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pacing w:val="20"/>
                      <w:sz w:val="36"/>
                      <w:szCs w:val="36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20"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pacing w:val="20"/>
                          <w:sz w:val="36"/>
                          <w:szCs w:val="3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pacing w:val="20"/>
                          <w:sz w:val="36"/>
                          <w:szCs w:val="36"/>
                        </w:rPr>
                        <m:t>хх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pacing w:val="20"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pacing w:val="20"/>
                          <w:sz w:val="36"/>
                          <w:szCs w:val="36"/>
                          <w:lang w:val="en-US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pacing w:val="20"/>
                          <w:sz w:val="36"/>
                          <w:szCs w:val="36"/>
                        </w:rPr>
                        <m:t>н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spacing w:val="20"/>
                  <w:sz w:val="36"/>
                  <w:szCs w:val="36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pacing w:val="20"/>
                  <w:sz w:val="36"/>
                  <w:szCs w:val="36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spacing w:val="20"/>
              <w:sz w:val="36"/>
              <w:szCs w:val="36"/>
            </w:rPr>
            <m:t>=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10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кОм</m:t>
          </m:r>
          <m:r>
            <m:rPr>
              <m:nor/>
            </m:rPr>
            <w:rPr>
              <w:rFonts w:ascii="Cambria Math"/>
              <w:spacing w:val="20"/>
              <w:sz w:val="36"/>
              <w:szCs w:val="36"/>
            </w:rPr>
            <m:t>*</m:t>
          </m:r>
          <m:d>
            <m:dPr>
              <m:ctrlPr>
                <w:rPr>
                  <w:rFonts w:ascii="Cambria Math" w:hAnsi="Cambria Math"/>
                  <w:spacing w:val="20"/>
                  <w:sz w:val="36"/>
                  <w:szCs w:val="36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pacing w:val="20"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20"/>
                      <w:sz w:val="36"/>
                      <w:szCs w:val="36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pacing w:val="20"/>
                      <w:sz w:val="36"/>
                      <w:szCs w:val="36"/>
                    </w:rPr>
                    <m:t>4</m:t>
                  </m:r>
                </m:den>
              </m:f>
              <m:r>
                <m:rPr>
                  <m:nor/>
                </m:rPr>
                <w:rPr>
                  <w:spacing w:val="20"/>
                  <w:sz w:val="36"/>
                  <w:szCs w:val="36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pacing w:val="20"/>
                  <w:sz w:val="36"/>
                  <w:szCs w:val="36"/>
                </w:rPr>
                <m:t>1</m:t>
              </m:r>
            </m:e>
          </m:d>
          <m:r>
            <w:rPr>
              <w:rFonts w:ascii="Cambria Math" w:hAnsi="Cambria Math"/>
              <w:spacing w:val="20"/>
              <w:sz w:val="36"/>
              <w:szCs w:val="36"/>
            </w:rPr>
            <m:t xml:space="preserve">=12,5 </m:t>
          </m:r>
          <m:r>
            <m:rPr>
              <m:sty m:val="p"/>
            </m:rPr>
            <w:rPr>
              <w:rFonts w:ascii="Cambria Math" w:hAnsi="Cambria Math"/>
              <w:sz w:val="36"/>
              <w:szCs w:val="36"/>
            </w:rPr>
            <m:t>кОм</m:t>
          </m:r>
        </m:oMath>
      </m:oMathPara>
    </w:p>
    <w:p w14:paraId="127A76B2" w14:textId="77777777" w:rsidR="001B25A9" w:rsidRDefault="001B25A9" w:rsidP="00325116">
      <w:pPr>
        <w:spacing w:line="240" w:lineRule="auto"/>
        <w:ind w:firstLine="709"/>
        <w:jc w:val="both"/>
        <w:rPr>
          <w:szCs w:val="28"/>
        </w:rPr>
      </w:pPr>
    </w:p>
    <w:p w14:paraId="18C29177" w14:textId="3E8BAAE8" w:rsidR="00B94A0D" w:rsidRDefault="00B94A0D" w:rsidP="00325116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br w:type="page"/>
      </w:r>
    </w:p>
    <w:p w14:paraId="7B534AD5" w14:textId="18997364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</w:t>
      </w:r>
      <w:r w:rsidR="00AA1142">
        <w:rPr>
          <w:szCs w:val="28"/>
        </w:rPr>
        <w:t>4</w:t>
      </w:r>
      <w:r>
        <w:rPr>
          <w:szCs w:val="28"/>
        </w:rPr>
        <w:t xml:space="preserve"> Результаты экспериментальных исследований</w:t>
      </w:r>
    </w:p>
    <w:p w14:paraId="456ACDF5" w14:textId="77777777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</w:p>
    <w:p w14:paraId="2D6BFE28" w14:textId="220E61E2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По результатам измерений БТ в схеме с ОБ построены графики входных, выходных, передаточных характеристик БТ (рисунки </w:t>
      </w:r>
      <w:r w:rsidR="00AA1142">
        <w:rPr>
          <w:szCs w:val="28"/>
        </w:rPr>
        <w:t>3</w:t>
      </w:r>
      <w:r>
        <w:rPr>
          <w:szCs w:val="28"/>
        </w:rPr>
        <w:t xml:space="preserve">, </w:t>
      </w:r>
      <w:r w:rsidR="00AA1142">
        <w:rPr>
          <w:szCs w:val="28"/>
        </w:rPr>
        <w:t>4</w:t>
      </w:r>
      <w:r>
        <w:rPr>
          <w:szCs w:val="28"/>
        </w:rPr>
        <w:t xml:space="preserve">, </w:t>
      </w:r>
      <w:r w:rsidR="00AA1142">
        <w:rPr>
          <w:szCs w:val="28"/>
        </w:rPr>
        <w:t>5</w:t>
      </w:r>
      <w:r>
        <w:rPr>
          <w:szCs w:val="28"/>
        </w:rPr>
        <w:t xml:space="preserve">, </w:t>
      </w:r>
      <w:r w:rsidR="00AA1142">
        <w:rPr>
          <w:szCs w:val="28"/>
        </w:rPr>
        <w:t>6</w:t>
      </w:r>
      <w:r>
        <w:rPr>
          <w:szCs w:val="28"/>
        </w:rPr>
        <w:t>).</w:t>
      </w:r>
    </w:p>
    <w:p w14:paraId="23020951" w14:textId="77777777" w:rsidR="004F551D" w:rsidRDefault="004F551D">
      <w:pPr>
        <w:spacing w:line="240" w:lineRule="auto"/>
        <w:rPr>
          <w:szCs w:val="28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2"/>
        <w:gridCol w:w="4672"/>
      </w:tblGrid>
      <w:tr w:rsidR="00AD3E27" w14:paraId="62C72CCE" w14:textId="77777777" w:rsidTr="00B94A0D">
        <w:trPr>
          <w:trHeight w:val="2042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202C3887" w14:textId="77777777" w:rsidR="004F551D" w:rsidRDefault="009F5514">
            <w:pPr>
              <w:spacing w:line="240" w:lineRule="auto"/>
              <w:rPr>
                <w:szCs w:val="28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0630078" wp14:editId="0115D117">
                      <wp:simplePos x="0" y="0"/>
                      <wp:positionH relativeFrom="column">
                        <wp:posOffset>2515291</wp:posOffset>
                      </wp:positionH>
                      <wp:positionV relativeFrom="paragraph">
                        <wp:posOffset>2298533</wp:posOffset>
                      </wp:positionV>
                      <wp:extent cx="438581" cy="175565"/>
                      <wp:effectExtent l="0" t="0" r="0" b="0"/>
                      <wp:wrapNone/>
                      <wp:docPr id="2" name="Надпись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581" cy="1755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17D2F603" w14:textId="77777777" w:rsidR="00624F03" w:rsidRDefault="00624F03" w:rsidP="009F5514">
                                  <w:pPr>
                                    <w:pStyle w:val="ad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cstheme="minorBidi"/>
                                      <w:sz w:val="22"/>
                                      <w:szCs w:val="22"/>
                                      <w:lang w:val="en-US"/>
                                    </w:rPr>
                                    <w:t>U</w:t>
                                  </w:r>
                                  <w:proofErr w:type="spellStart"/>
                                  <w:r>
                                    <w:rPr>
                                      <w:rFonts w:asciiTheme="minorHAnsi" w:cstheme="minorBidi"/>
                                      <w:sz w:val="22"/>
                                      <w:szCs w:val="22"/>
                                    </w:rPr>
                                    <w:t>эб</w:t>
                                  </w:r>
                                  <w:proofErr w:type="spellEnd"/>
                                  <w:r>
                                    <w:rPr>
                                      <w:rFonts w:asciiTheme="minorHAnsi" w:cstheme="minorBidi"/>
                                      <w:sz w:val="22"/>
                                      <w:szCs w:val="22"/>
                                    </w:rPr>
                                    <w:t>, В</w:t>
                                  </w:r>
                                </w:p>
                              </w:txbxContent>
                            </wps:txbx>
                            <wps:bodyPr vertOverflow="clip" wrap="square" lIns="0" tIns="0" rIns="0" bIns="0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630078" id="Надпись 1" o:spid="_x0000_s1027" type="#_x0000_t202" style="position:absolute;margin-left:198.05pt;margin-top:181pt;width:34.55pt;height:1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" fillcolor="white [3212]" stroked="f">
                      <v:textbox inset="0,0,0,0">
                        <w:txbxContent>
                          <w:p w14:paraId="17D2F603" w14:textId="77777777" w:rsidR="00624F03" w:rsidRDefault="00624F03" w:rsidP="009F5514">
                            <w:pPr>
                              <w:pStyle w:val="ad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cstheme="minorBidi"/>
                                <w:sz w:val="22"/>
                                <w:szCs w:val="22"/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rFonts w:asciiTheme="minorHAnsi" w:cstheme="minorBidi"/>
                                <w:sz w:val="22"/>
                                <w:szCs w:val="22"/>
                              </w:rPr>
                              <w:t>эб</w:t>
                            </w:r>
                            <w:proofErr w:type="spellEnd"/>
                            <w:r>
                              <w:rPr>
                                <w:rFonts w:asciiTheme="minorHAnsi" w:cstheme="minorBidi"/>
                                <w:sz w:val="22"/>
                                <w:szCs w:val="22"/>
                              </w:rPr>
                              <w:t>, 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551D">
              <w:rPr>
                <w:noProof/>
                <w:szCs w:val="28"/>
                <w:lang w:eastAsia="ru-RU"/>
              </w:rPr>
              <w:drawing>
                <wp:inline distT="0" distB="0" distL="0" distR="0" wp14:anchorId="3D031C7F" wp14:editId="6571CA3D">
                  <wp:extent cx="3022600" cy="2736850"/>
                  <wp:effectExtent l="0" t="0" r="6350" b="6350"/>
                  <wp:docPr id="6" name="Диаграмма 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</wp:inline>
              </w:drawing>
            </w:r>
          </w:p>
          <w:p w14:paraId="5B814D30" w14:textId="77777777" w:rsidR="00AD3E27" w:rsidRDefault="00AD3E27" w:rsidP="00AD3E27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0A7B027B" w14:textId="794B7AD9" w:rsidR="004F551D" w:rsidRDefault="00AD3E27" w:rsidP="00AD3E27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 w:rsidR="00AA1142">
              <w:rPr>
                <w:sz w:val="24"/>
                <w:szCs w:val="28"/>
              </w:rPr>
              <w:t>3</w:t>
            </w:r>
            <w:r w:rsidRPr="00AD3E27">
              <w:rPr>
                <w:sz w:val="24"/>
                <w:szCs w:val="28"/>
              </w:rPr>
              <w:t xml:space="preserve"> –</w:t>
            </w:r>
            <w:r>
              <w:rPr>
                <w:sz w:val="24"/>
                <w:szCs w:val="28"/>
              </w:rPr>
              <w:t xml:space="preserve"> Входные</w:t>
            </w:r>
            <w:r w:rsidRPr="00AD3E27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>характеристики</w:t>
            </w:r>
            <w:r w:rsidRPr="00AD3E27">
              <w:rPr>
                <w:sz w:val="24"/>
                <w:szCs w:val="28"/>
              </w:rPr>
              <w:t xml:space="preserve"> БТ в схеме с ОБ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2C1AEC92" w14:textId="77777777" w:rsidR="004F551D" w:rsidRDefault="00AD3E27">
            <w:pPr>
              <w:spacing w:line="240" w:lineRule="auto"/>
              <w:rPr>
                <w:noProof/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98BFE79" wp14:editId="578FE34B">
                  <wp:extent cx="3022600" cy="2743200"/>
                  <wp:effectExtent l="0" t="0" r="6350" b="0"/>
                  <wp:docPr id="9" name="Диаграмма 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  <w:p w14:paraId="1FF2663F" w14:textId="77777777" w:rsidR="00AD3E27" w:rsidRDefault="00AD3E27" w:rsidP="00AD3E27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3149441F" w14:textId="35B61C85" w:rsidR="00AD3E27" w:rsidRDefault="00AD3E27" w:rsidP="00AD3E27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 w:rsidR="00AA1142">
              <w:rPr>
                <w:sz w:val="24"/>
                <w:szCs w:val="28"/>
              </w:rPr>
              <w:t>4</w:t>
            </w:r>
            <w:r w:rsidRPr="00AD3E27">
              <w:rPr>
                <w:sz w:val="24"/>
                <w:szCs w:val="28"/>
              </w:rPr>
              <w:t xml:space="preserve"> – Выходные характеристики БТ в схеме с ОБ</w:t>
            </w:r>
          </w:p>
        </w:tc>
      </w:tr>
      <w:tr w:rsidR="00AD3E27" w14:paraId="3B38A071" w14:textId="77777777" w:rsidTr="00B94A0D">
        <w:trPr>
          <w:trHeight w:val="4688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0E0EC8FC" w14:textId="77777777" w:rsidR="004F551D" w:rsidRDefault="004F551D">
            <w:pPr>
              <w:spacing w:line="240" w:lineRule="auto"/>
              <w:rPr>
                <w:szCs w:val="28"/>
              </w:rPr>
            </w:pPr>
          </w:p>
          <w:p w14:paraId="68411F78" w14:textId="77777777" w:rsidR="00B94A0D" w:rsidRDefault="00B94A0D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28AC3177" wp14:editId="4D57EAB0">
                  <wp:extent cx="3022600" cy="2832100"/>
                  <wp:effectExtent l="0" t="0" r="6350" b="6350"/>
                  <wp:docPr id="11" name="Диаграмма 1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"/>
                    </a:graphicData>
                  </a:graphic>
                </wp:inline>
              </w:drawing>
            </w:r>
          </w:p>
          <w:p w14:paraId="25613A14" w14:textId="77777777" w:rsidR="00B94A0D" w:rsidRDefault="00B94A0D">
            <w:pPr>
              <w:spacing w:line="240" w:lineRule="auto"/>
              <w:rPr>
                <w:szCs w:val="28"/>
              </w:rPr>
            </w:pPr>
          </w:p>
          <w:p w14:paraId="1DFDD1EE" w14:textId="55875D62" w:rsidR="00B94A0D" w:rsidRDefault="00B94A0D" w:rsidP="004B12EA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 w:rsidR="00AA1142">
              <w:rPr>
                <w:sz w:val="24"/>
                <w:szCs w:val="28"/>
              </w:rPr>
              <w:t>5</w:t>
            </w:r>
            <w:r w:rsidRPr="00B94A0D">
              <w:rPr>
                <w:sz w:val="24"/>
                <w:szCs w:val="28"/>
              </w:rPr>
              <w:t xml:space="preserve"> – Характеристик</w:t>
            </w:r>
            <w:r w:rsidR="004B12EA">
              <w:rPr>
                <w:sz w:val="24"/>
                <w:szCs w:val="28"/>
              </w:rPr>
              <w:t>и</w:t>
            </w:r>
            <w:r w:rsidRPr="00B94A0D">
              <w:rPr>
                <w:sz w:val="24"/>
                <w:szCs w:val="28"/>
              </w:rPr>
              <w:t xml:space="preserve"> прямой передачи БТ в схеме с ОБ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2D6B67EF" w14:textId="77777777" w:rsidR="004F551D" w:rsidRDefault="004F551D">
            <w:pPr>
              <w:spacing w:line="240" w:lineRule="auto"/>
              <w:rPr>
                <w:szCs w:val="28"/>
              </w:rPr>
            </w:pPr>
          </w:p>
          <w:p w14:paraId="0C7F18D0" w14:textId="77777777" w:rsidR="00B94A0D" w:rsidRDefault="00B94A0D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20AB7A6E" wp14:editId="7DD8AEF2">
                  <wp:extent cx="3022600" cy="2838450"/>
                  <wp:effectExtent l="0" t="0" r="6350" b="0"/>
                  <wp:docPr id="12" name="Диаграмма 1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  <w:p w14:paraId="02E7A701" w14:textId="77777777" w:rsidR="00B94A0D" w:rsidRDefault="00B94A0D">
            <w:pPr>
              <w:spacing w:line="240" w:lineRule="auto"/>
              <w:rPr>
                <w:szCs w:val="28"/>
              </w:rPr>
            </w:pPr>
          </w:p>
          <w:p w14:paraId="0BFE70C3" w14:textId="07EF01FD" w:rsidR="00B94A0D" w:rsidRDefault="00B94A0D" w:rsidP="004B12EA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 w:rsidR="00AA1142">
              <w:rPr>
                <w:sz w:val="24"/>
                <w:szCs w:val="28"/>
              </w:rPr>
              <w:t>6</w:t>
            </w:r>
            <w:r w:rsidRPr="00B94A0D">
              <w:rPr>
                <w:sz w:val="24"/>
                <w:szCs w:val="28"/>
              </w:rPr>
              <w:t xml:space="preserve"> – Характеристик</w:t>
            </w:r>
            <w:r w:rsidR="004B12EA">
              <w:rPr>
                <w:sz w:val="24"/>
                <w:szCs w:val="28"/>
              </w:rPr>
              <w:t>и</w:t>
            </w:r>
            <w:r w:rsidRPr="00B94A0D">
              <w:rPr>
                <w:sz w:val="24"/>
                <w:szCs w:val="28"/>
              </w:rPr>
              <w:t xml:space="preserve"> обратной передачи БТ в схеме с ОБ</w:t>
            </w:r>
          </w:p>
        </w:tc>
      </w:tr>
    </w:tbl>
    <w:p w14:paraId="066FD0FB" w14:textId="77777777" w:rsidR="004F551D" w:rsidRDefault="004F551D">
      <w:pPr>
        <w:spacing w:line="240" w:lineRule="auto"/>
        <w:rPr>
          <w:szCs w:val="28"/>
        </w:rPr>
      </w:pPr>
    </w:p>
    <w:p w14:paraId="0AB0F1BF" w14:textId="77777777" w:rsidR="004F551D" w:rsidRDefault="004F551D">
      <w:pPr>
        <w:spacing w:line="240" w:lineRule="auto"/>
        <w:rPr>
          <w:szCs w:val="28"/>
        </w:rPr>
      </w:pPr>
    </w:p>
    <w:p w14:paraId="4136E795" w14:textId="77777777" w:rsidR="004F551D" w:rsidRDefault="004F551D">
      <w:pPr>
        <w:spacing w:line="240" w:lineRule="auto"/>
        <w:rPr>
          <w:szCs w:val="28"/>
        </w:rPr>
      </w:pPr>
      <w:r>
        <w:rPr>
          <w:szCs w:val="28"/>
        </w:rPr>
        <w:br w:type="page"/>
      </w:r>
    </w:p>
    <w:p w14:paraId="725F05A2" w14:textId="6048F25B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</w:t>
      </w:r>
      <w:r w:rsidR="009D3042">
        <w:rPr>
          <w:szCs w:val="28"/>
        </w:rPr>
        <w:t>5</w:t>
      </w:r>
      <w:r>
        <w:rPr>
          <w:szCs w:val="28"/>
        </w:rPr>
        <w:t xml:space="preserve"> Расчет </w:t>
      </w:r>
      <w:r w:rsidR="00FC3040">
        <w:rPr>
          <w:szCs w:val="28"/>
        </w:rPr>
        <w:t>дифференциальных параметров БТ в схеме с ОБ</w:t>
      </w:r>
    </w:p>
    <w:p w14:paraId="42681522" w14:textId="77777777" w:rsidR="00365804" w:rsidRDefault="00365804" w:rsidP="00365804">
      <w:pPr>
        <w:spacing w:line="240" w:lineRule="auto"/>
        <w:ind w:firstLine="709"/>
        <w:jc w:val="both"/>
        <w:rPr>
          <w:szCs w:val="28"/>
        </w:rPr>
      </w:pPr>
    </w:p>
    <w:p w14:paraId="2DFF87CE" w14:textId="01617540" w:rsidR="00FC3040" w:rsidRPr="00FC3040" w:rsidRDefault="00FC3040" w:rsidP="0036580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>По построенным графикам характеристик БТ в схеме с ОБ рассчитаны его дифференциальные параметры в</w:t>
      </w:r>
      <w:r w:rsidR="00B60068">
        <w:rPr>
          <w:szCs w:val="28"/>
        </w:rPr>
        <w:t xml:space="preserve"> окрестностях</w:t>
      </w:r>
      <w:r>
        <w:rPr>
          <w:szCs w:val="28"/>
        </w:rPr>
        <w:t xml:space="preserve"> рабочей точк</w:t>
      </w:r>
      <w:r w:rsidR="00B60068">
        <w:rPr>
          <w:szCs w:val="28"/>
        </w:rPr>
        <w:t>и</w:t>
      </w:r>
      <w:r>
        <w:rPr>
          <w:szCs w:val="28"/>
        </w:rPr>
        <w:t xml:space="preserve"> </w:t>
      </w:r>
      <w:r>
        <w:rPr>
          <w:szCs w:val="28"/>
          <w:lang w:val="en-US"/>
        </w:rPr>
        <w:t>I</w:t>
      </w:r>
      <w:r>
        <w:rPr>
          <w:szCs w:val="28"/>
        </w:rPr>
        <w:t xml:space="preserve">э = </w:t>
      </w:r>
      <w:r w:rsidR="00FC3590">
        <w:rPr>
          <w:szCs w:val="28"/>
        </w:rPr>
        <w:t>9</w:t>
      </w:r>
      <w:r>
        <w:rPr>
          <w:szCs w:val="28"/>
        </w:rPr>
        <w:t xml:space="preserve"> мА,</w:t>
      </w:r>
      <w:r w:rsidRPr="00FC3040">
        <w:rPr>
          <w:szCs w:val="28"/>
        </w:rPr>
        <w:t xml:space="preserve"> </w:t>
      </w:r>
      <w:r>
        <w:rPr>
          <w:szCs w:val="28"/>
          <w:lang w:val="en-US"/>
        </w:rPr>
        <w:t>U</w:t>
      </w:r>
      <w:r>
        <w:rPr>
          <w:szCs w:val="28"/>
        </w:rPr>
        <w:t xml:space="preserve">кб = </w:t>
      </w:r>
      <w:r w:rsidR="00FC3590">
        <w:rPr>
          <w:szCs w:val="28"/>
        </w:rPr>
        <w:t>10</w:t>
      </w:r>
      <w:r>
        <w:rPr>
          <w:szCs w:val="28"/>
        </w:rPr>
        <w:t>В.</w:t>
      </w:r>
    </w:p>
    <w:p w14:paraId="3F09A421" w14:textId="77777777" w:rsidR="006A32D3" w:rsidRPr="00680EBE" w:rsidRDefault="006A32D3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6FEA6BF7" w14:textId="22EF6C88" w:rsidR="00B60068" w:rsidRPr="00680EBE" w:rsidRDefault="00B60068" w:rsidP="00680EBE">
      <w:pPr>
        <w:spacing w:line="240" w:lineRule="auto"/>
        <w:ind w:firstLine="426"/>
        <w:jc w:val="both"/>
        <w:rPr>
          <w:sz w:val="36"/>
          <w:szCs w:val="36"/>
        </w:rPr>
      </w:pPr>
      <w:r w:rsidRPr="00680EBE">
        <w:rPr>
          <w:sz w:val="36"/>
          <w:szCs w:val="36"/>
          <w:lang w:val="en-US"/>
        </w:rPr>
        <w:t>h</w:t>
      </w:r>
      <w:r w:rsidRPr="00680EBE">
        <w:rPr>
          <w:sz w:val="36"/>
          <w:szCs w:val="36"/>
          <w:vertAlign w:val="subscript"/>
        </w:rPr>
        <w:t>11</w:t>
      </w:r>
      <w:r w:rsidR="00183558" w:rsidRPr="00680EBE">
        <w:rPr>
          <w:sz w:val="36"/>
          <w:szCs w:val="36"/>
          <w:vertAlign w:val="subscript"/>
        </w:rPr>
        <w:t>Б</w:t>
      </w:r>
      <w:r w:rsidRPr="00680EBE">
        <w:rPr>
          <w:sz w:val="36"/>
          <w:szCs w:val="36"/>
        </w:rPr>
        <w:t>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х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э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э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0,6235-0,622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9,08-8,074</m:t>
                </m:r>
              </m:e>
            </m:d>
            <m:r>
              <w:rPr>
                <w:rFonts w:ascii="Cambria Math" w:hAnsi="Cambria Math"/>
                <w:sz w:val="36"/>
                <w:szCs w:val="36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0,0012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,006*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36"/>
            <w:szCs w:val="36"/>
          </w:rPr>
          <m:t>=1,193 Ом.</m:t>
        </m:r>
      </m:oMath>
    </w:p>
    <w:p w14:paraId="0F3CC4BD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2954509E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22A57B97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4183208E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5E84B31D" w14:textId="77777777" w:rsidR="00B60068" w:rsidRPr="00680EBE" w:rsidRDefault="00B6006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23D83CF9" w14:textId="73C1B214" w:rsidR="00B60068" w:rsidRPr="00680EBE" w:rsidRDefault="00B60068" w:rsidP="00680EBE">
      <w:pPr>
        <w:spacing w:line="240" w:lineRule="auto"/>
        <w:ind w:firstLine="426"/>
        <w:jc w:val="both"/>
        <w:rPr>
          <w:sz w:val="36"/>
          <w:szCs w:val="36"/>
        </w:rPr>
      </w:pPr>
      <w:r w:rsidRPr="00680EBE">
        <w:rPr>
          <w:sz w:val="36"/>
          <w:szCs w:val="36"/>
          <w:lang w:val="en-US"/>
        </w:rPr>
        <w:t>h</w:t>
      </w:r>
      <w:r w:rsidRPr="00680EBE">
        <w:rPr>
          <w:sz w:val="36"/>
          <w:szCs w:val="36"/>
          <w:vertAlign w:val="subscript"/>
        </w:rPr>
        <w:t>12</w:t>
      </w:r>
      <w:r w:rsidR="00183558" w:rsidRPr="00680EBE">
        <w:rPr>
          <w:sz w:val="36"/>
          <w:szCs w:val="36"/>
          <w:vertAlign w:val="subscript"/>
        </w:rPr>
        <w:t>Б</w:t>
      </w:r>
      <w:r w:rsidRPr="00680EBE">
        <w:rPr>
          <w:sz w:val="36"/>
          <w:szCs w:val="36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ых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э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кб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0,639-0,6235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0-1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0,008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9</m:t>
            </m:r>
          </m:den>
        </m:f>
        <m:r>
          <w:rPr>
            <w:rFonts w:ascii="Cambria Math" w:hAnsi="Cambria Math"/>
            <w:sz w:val="36"/>
            <w:szCs w:val="36"/>
          </w:rPr>
          <m:t>= 0,0009.</m:t>
        </m:r>
      </m:oMath>
    </w:p>
    <w:p w14:paraId="39A7E357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78C953FF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5EA86435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7D1927C8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49181E63" w14:textId="77777777" w:rsidR="00B60068" w:rsidRPr="00680EBE" w:rsidRDefault="00B6006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3D52AA2F" w14:textId="7D8D6BF8" w:rsidR="00B60068" w:rsidRPr="00680EBE" w:rsidRDefault="00B60068" w:rsidP="00680EBE">
      <w:pPr>
        <w:spacing w:line="240" w:lineRule="auto"/>
        <w:ind w:firstLine="426"/>
        <w:jc w:val="both"/>
        <w:rPr>
          <w:sz w:val="36"/>
          <w:szCs w:val="36"/>
        </w:rPr>
      </w:pPr>
      <w:r w:rsidRPr="00680EBE">
        <w:rPr>
          <w:sz w:val="36"/>
          <w:szCs w:val="36"/>
          <w:lang w:val="en-US"/>
        </w:rPr>
        <w:t>h</w:t>
      </w:r>
      <w:r w:rsidRPr="00680EBE">
        <w:rPr>
          <w:sz w:val="36"/>
          <w:szCs w:val="36"/>
          <w:vertAlign w:val="subscript"/>
        </w:rPr>
        <w:t>21</w:t>
      </w:r>
      <w:r w:rsidR="00183558" w:rsidRPr="00680EBE">
        <w:rPr>
          <w:sz w:val="36"/>
          <w:szCs w:val="36"/>
          <w:vertAlign w:val="subscript"/>
        </w:rPr>
        <w:t>Б</w:t>
      </w:r>
      <w:r w:rsidRPr="00680EBE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х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э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8,951-2,98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9-3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,968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6</m:t>
            </m:r>
          </m:den>
        </m:f>
        <m:r>
          <w:rPr>
            <w:rFonts w:ascii="Cambria Math" w:hAnsi="Cambria Math"/>
            <w:sz w:val="36"/>
            <w:szCs w:val="36"/>
          </w:rPr>
          <m:t>=0,995.</m:t>
        </m:r>
      </m:oMath>
    </w:p>
    <w:p w14:paraId="2757AE55" w14:textId="77777777" w:rsidR="00B60068" w:rsidRPr="00680EBE" w:rsidRDefault="00B6006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69C7C3E0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2FB24FC7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66AB523E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557F0344" w14:textId="77777777" w:rsidR="00183558" w:rsidRPr="00680EBE" w:rsidRDefault="00183558" w:rsidP="00C44987">
      <w:pPr>
        <w:spacing w:line="240" w:lineRule="auto"/>
        <w:ind w:firstLine="709"/>
        <w:jc w:val="both"/>
        <w:rPr>
          <w:sz w:val="36"/>
          <w:szCs w:val="36"/>
        </w:rPr>
      </w:pPr>
    </w:p>
    <w:p w14:paraId="04AD3361" w14:textId="476A6BFF" w:rsidR="00B60068" w:rsidRPr="00680EBE" w:rsidRDefault="00B60068" w:rsidP="00680EBE">
      <w:pPr>
        <w:spacing w:line="240" w:lineRule="auto"/>
        <w:ind w:firstLine="426"/>
        <w:jc w:val="both"/>
        <w:rPr>
          <w:sz w:val="36"/>
          <w:szCs w:val="36"/>
        </w:rPr>
      </w:pPr>
      <w:r w:rsidRPr="00680EBE">
        <w:rPr>
          <w:sz w:val="36"/>
          <w:szCs w:val="36"/>
          <w:lang w:val="en-US"/>
        </w:rPr>
        <w:t>h</w:t>
      </w:r>
      <w:r w:rsidRPr="00680EBE">
        <w:rPr>
          <w:sz w:val="36"/>
          <w:szCs w:val="36"/>
          <w:vertAlign w:val="subscript"/>
        </w:rPr>
        <w:t>22</w:t>
      </w:r>
      <w:r w:rsidR="00183558" w:rsidRPr="00680EBE">
        <w:rPr>
          <w:sz w:val="36"/>
          <w:szCs w:val="36"/>
          <w:vertAlign w:val="subscript"/>
        </w:rPr>
        <w:t>Б</w:t>
      </w:r>
      <w:r w:rsidRPr="00680EBE">
        <w:rPr>
          <w:sz w:val="36"/>
          <w:szCs w:val="36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вых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∆</m:t>
                </m:r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кб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8,951-8,947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0-8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0,004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=0,002 </m:t>
        </m:r>
        <m:sSup>
          <m:s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/>
                <w:sz w:val="36"/>
                <w:szCs w:val="36"/>
              </w:rPr>
              <m:t>Ом</m:t>
            </m:r>
          </m:e>
          <m:sup>
            <m:r>
              <w:rPr>
                <w:rFonts w:ascii="Cambria Math" w:hAnsi="Cambria Math"/>
                <w:sz w:val="36"/>
                <w:szCs w:val="36"/>
              </w:rPr>
              <m:t>-1</m:t>
            </m:r>
          </m:sup>
        </m:sSup>
      </m:oMath>
    </w:p>
    <w:p w14:paraId="0398C464" w14:textId="77777777" w:rsidR="00FC3040" w:rsidRDefault="00FC3040">
      <w:pPr>
        <w:spacing w:line="240" w:lineRule="auto"/>
      </w:pPr>
      <w:r>
        <w:br w:type="page"/>
      </w:r>
    </w:p>
    <w:p w14:paraId="16B2F3FE" w14:textId="77777777" w:rsidR="00D747CD" w:rsidRDefault="00D747CD" w:rsidP="00D747CD">
      <w:pPr>
        <w:spacing w:line="24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>Порядок выполнения</w:t>
      </w:r>
      <w:r w:rsidRPr="006B333F">
        <w:rPr>
          <w:b/>
          <w:szCs w:val="28"/>
        </w:rPr>
        <w:t xml:space="preserve"> </w:t>
      </w:r>
      <w:r>
        <w:rPr>
          <w:b/>
          <w:szCs w:val="28"/>
        </w:rPr>
        <w:t>второй части работы:</w:t>
      </w:r>
    </w:p>
    <w:p w14:paraId="6A470B92" w14:textId="77777777" w:rsidR="00D747CD" w:rsidRDefault="00D747CD" w:rsidP="00D747CD">
      <w:pPr>
        <w:spacing w:line="240" w:lineRule="auto"/>
        <w:ind w:firstLine="709"/>
        <w:jc w:val="both"/>
        <w:rPr>
          <w:szCs w:val="28"/>
        </w:rPr>
      </w:pPr>
    </w:p>
    <w:p w14:paraId="4293D800" w14:textId="77777777" w:rsidR="00D747CD" w:rsidRPr="00800212" w:rsidRDefault="00D747CD" w:rsidP="00941073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Ознакомиться с методическим описанием лабораторной работы.</w:t>
      </w:r>
      <w:r>
        <w:rPr>
          <w:szCs w:val="28"/>
        </w:rPr>
        <w:t xml:space="preserve"> (Теоретическое описание лабораторной работы изложено в методическом пособии </w:t>
      </w:r>
      <w:r w:rsidRPr="00F917F5">
        <w:rPr>
          <w:szCs w:val="28"/>
        </w:rPr>
        <w:t>[1]</w:t>
      </w:r>
      <w:r>
        <w:rPr>
          <w:szCs w:val="28"/>
        </w:rPr>
        <w:t>, стр. 28-40).</w:t>
      </w:r>
    </w:p>
    <w:p w14:paraId="3CD24A6C" w14:textId="77777777" w:rsidR="00D747CD" w:rsidRPr="00800212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Получить у преподавателя необходимый комплект для проведения лабораторной работы.</w:t>
      </w:r>
    </w:p>
    <w:p w14:paraId="6A7DE394" w14:textId="77777777" w:rsidR="00D747CD" w:rsidRPr="00800212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Уточнить тип исследуем</w:t>
      </w:r>
      <w:r>
        <w:rPr>
          <w:szCs w:val="28"/>
        </w:rPr>
        <w:t>ого</w:t>
      </w:r>
      <w:r w:rsidRPr="00800212">
        <w:rPr>
          <w:szCs w:val="28"/>
        </w:rPr>
        <w:t xml:space="preserve"> </w:t>
      </w:r>
      <w:r>
        <w:rPr>
          <w:szCs w:val="28"/>
        </w:rPr>
        <w:t>транзистора</w:t>
      </w:r>
      <w:r w:rsidRPr="00800212">
        <w:rPr>
          <w:szCs w:val="28"/>
        </w:rPr>
        <w:t xml:space="preserve"> у преподавателя</w:t>
      </w:r>
      <w:r>
        <w:rPr>
          <w:szCs w:val="28"/>
        </w:rPr>
        <w:t>.</w:t>
      </w:r>
    </w:p>
    <w:p w14:paraId="7A909681" w14:textId="77777777" w:rsidR="00D747CD" w:rsidRPr="00800212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 w:rsidRPr="00800212">
        <w:rPr>
          <w:szCs w:val="28"/>
        </w:rPr>
        <w:t>Собрать схему, представленную на рису</w:t>
      </w:r>
      <w:r>
        <w:rPr>
          <w:szCs w:val="28"/>
        </w:rPr>
        <w:t xml:space="preserve">нке 2 данного отчета, для исследования параметров биполярного транзистора </w:t>
      </w:r>
      <w:r>
        <w:rPr>
          <w:szCs w:val="28"/>
          <w:lang w:val="en-US"/>
        </w:rPr>
        <w:t>n</w:t>
      </w:r>
      <w:r w:rsidRPr="00D747CD">
        <w:rPr>
          <w:szCs w:val="28"/>
        </w:rPr>
        <w:t>-</w:t>
      </w:r>
      <w:r>
        <w:rPr>
          <w:szCs w:val="28"/>
          <w:lang w:val="en-US"/>
        </w:rPr>
        <w:t>p</w:t>
      </w:r>
      <w:r w:rsidRPr="00D747CD">
        <w:rPr>
          <w:szCs w:val="28"/>
        </w:rPr>
        <w:t>-</w:t>
      </w:r>
      <w:r>
        <w:rPr>
          <w:szCs w:val="28"/>
          <w:lang w:val="en-US"/>
        </w:rPr>
        <w:t>n</w:t>
      </w:r>
      <w:r w:rsidRPr="006B333F">
        <w:rPr>
          <w:szCs w:val="28"/>
        </w:rPr>
        <w:t xml:space="preserve"> </w:t>
      </w:r>
      <w:r>
        <w:rPr>
          <w:szCs w:val="28"/>
        </w:rPr>
        <w:t>типа</w:t>
      </w:r>
      <w:r w:rsidRPr="00800212">
        <w:rPr>
          <w:szCs w:val="28"/>
        </w:rPr>
        <w:t>.</w:t>
      </w:r>
    </w:p>
    <w:p w14:paraId="17EAC8BA" w14:textId="47F6F115" w:rsidR="00D747CD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 xml:space="preserve">Исследовать входные характеристики </w:t>
      </w:r>
      <w:r w:rsidR="00954DDE">
        <w:rPr>
          <w:szCs w:val="28"/>
        </w:rPr>
        <w:t xml:space="preserve">биполярного транзистора с общим эмиттером </w:t>
      </w:r>
      <w:r>
        <w:rPr>
          <w:szCs w:val="28"/>
        </w:rPr>
        <w:t xml:space="preserve">для </w:t>
      </w:r>
      <w:r w:rsidR="00547819">
        <w:rPr>
          <w:szCs w:val="28"/>
        </w:rPr>
        <w:t>дву</w:t>
      </w:r>
      <w:r>
        <w:rPr>
          <w:szCs w:val="28"/>
        </w:rPr>
        <w:t>х вариантов выходного напряжения (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кэ</w:t>
      </w:r>
      <w:proofErr w:type="spellEnd"/>
      <w:r>
        <w:rPr>
          <w:szCs w:val="28"/>
        </w:rPr>
        <w:t>)</w:t>
      </w:r>
      <w:r w:rsidRPr="00800212">
        <w:rPr>
          <w:szCs w:val="28"/>
        </w:rPr>
        <w:t xml:space="preserve">. </w:t>
      </w:r>
      <w:r>
        <w:rPr>
          <w:szCs w:val="28"/>
        </w:rPr>
        <w:t>Полученные результаты</w:t>
      </w:r>
      <w:r w:rsidRPr="00800212">
        <w:rPr>
          <w:szCs w:val="28"/>
        </w:rPr>
        <w:t xml:space="preserve"> </w:t>
      </w:r>
      <w:r>
        <w:rPr>
          <w:szCs w:val="28"/>
        </w:rPr>
        <w:t>записать</w:t>
      </w:r>
      <w:r w:rsidRPr="00800212">
        <w:rPr>
          <w:szCs w:val="28"/>
        </w:rPr>
        <w:t xml:space="preserve"> в таблицы</w:t>
      </w:r>
      <w:r>
        <w:rPr>
          <w:szCs w:val="28"/>
        </w:rPr>
        <w:t xml:space="preserve"> </w:t>
      </w:r>
      <w:r w:rsidR="00547819">
        <w:rPr>
          <w:szCs w:val="28"/>
        </w:rPr>
        <w:t>5</w:t>
      </w:r>
      <w:r>
        <w:rPr>
          <w:szCs w:val="28"/>
        </w:rPr>
        <w:t> – </w:t>
      </w:r>
      <w:r w:rsidR="00547819">
        <w:rPr>
          <w:szCs w:val="28"/>
        </w:rPr>
        <w:t>6</w:t>
      </w:r>
      <w:r>
        <w:rPr>
          <w:szCs w:val="28"/>
        </w:rPr>
        <w:t xml:space="preserve"> </w:t>
      </w:r>
      <w:r w:rsidRPr="00800212">
        <w:rPr>
          <w:szCs w:val="28"/>
        </w:rPr>
        <w:t>данного отчета.</w:t>
      </w:r>
      <w:r>
        <w:rPr>
          <w:szCs w:val="28"/>
        </w:rPr>
        <w:t xml:space="preserve"> (Качественный вид и описание входных характеристик представлены в методическом пособии </w:t>
      </w:r>
      <w:r w:rsidRPr="00A55F46">
        <w:rPr>
          <w:szCs w:val="28"/>
        </w:rPr>
        <w:t>[1]</w:t>
      </w:r>
      <w:r>
        <w:rPr>
          <w:szCs w:val="28"/>
        </w:rPr>
        <w:t>,</w:t>
      </w:r>
      <w:r w:rsidRPr="00F917F5">
        <w:rPr>
          <w:szCs w:val="28"/>
        </w:rPr>
        <w:t xml:space="preserve"> </w:t>
      </w:r>
      <w:r>
        <w:rPr>
          <w:szCs w:val="28"/>
        </w:rPr>
        <w:t>стр. 34).</w:t>
      </w:r>
    </w:p>
    <w:p w14:paraId="252356C5" w14:textId="00FD73C3" w:rsidR="00D747CD" w:rsidRPr="006B333F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 w:rsidRPr="006B333F">
        <w:rPr>
          <w:szCs w:val="28"/>
        </w:rPr>
        <w:t>Исследовать в</w:t>
      </w:r>
      <w:r>
        <w:rPr>
          <w:szCs w:val="28"/>
        </w:rPr>
        <w:t>ы</w:t>
      </w:r>
      <w:r w:rsidRPr="006B333F">
        <w:rPr>
          <w:szCs w:val="28"/>
        </w:rPr>
        <w:t xml:space="preserve">ходные характеристики </w:t>
      </w:r>
      <w:r w:rsidR="00954DDE">
        <w:rPr>
          <w:szCs w:val="28"/>
        </w:rPr>
        <w:t xml:space="preserve">биполярного транзистора с общим эмиттером </w:t>
      </w:r>
      <w:r>
        <w:rPr>
          <w:szCs w:val="28"/>
        </w:rPr>
        <w:t xml:space="preserve">для </w:t>
      </w:r>
      <w:r w:rsidR="00547819">
        <w:rPr>
          <w:szCs w:val="28"/>
        </w:rPr>
        <w:t>дву</w:t>
      </w:r>
      <w:r>
        <w:rPr>
          <w:szCs w:val="28"/>
        </w:rPr>
        <w:t>х вариантов в</w:t>
      </w:r>
      <w:r w:rsidRPr="006B333F">
        <w:rPr>
          <w:szCs w:val="28"/>
        </w:rPr>
        <w:t xml:space="preserve">ходного </w:t>
      </w:r>
      <w:r>
        <w:rPr>
          <w:szCs w:val="28"/>
        </w:rPr>
        <w:t>тока</w:t>
      </w:r>
      <w:r w:rsidRPr="006B333F">
        <w:rPr>
          <w:szCs w:val="28"/>
        </w:rPr>
        <w:t xml:space="preserve"> (</w:t>
      </w:r>
      <w:r>
        <w:rPr>
          <w:szCs w:val="28"/>
          <w:lang w:val="en-US"/>
        </w:rPr>
        <w:t>I</w:t>
      </w:r>
      <w:r>
        <w:rPr>
          <w:szCs w:val="28"/>
        </w:rPr>
        <w:t>б</w:t>
      </w:r>
      <w:r w:rsidRPr="006B333F">
        <w:rPr>
          <w:szCs w:val="28"/>
        </w:rPr>
        <w:t xml:space="preserve">). Полученные результаты записать в таблицы </w:t>
      </w:r>
      <w:r w:rsidR="00547819">
        <w:rPr>
          <w:szCs w:val="28"/>
        </w:rPr>
        <w:t>7</w:t>
      </w:r>
      <w:r w:rsidRPr="006B333F">
        <w:rPr>
          <w:szCs w:val="28"/>
        </w:rPr>
        <w:t> – </w:t>
      </w:r>
      <w:r w:rsidR="00547819">
        <w:rPr>
          <w:szCs w:val="28"/>
        </w:rPr>
        <w:t>8</w:t>
      </w:r>
      <w:r w:rsidRPr="006B333F">
        <w:rPr>
          <w:szCs w:val="28"/>
        </w:rPr>
        <w:t xml:space="preserve"> данного отчета. (Качественный вид и описание в</w:t>
      </w:r>
      <w:r w:rsidR="0056563E">
        <w:rPr>
          <w:szCs w:val="28"/>
        </w:rPr>
        <w:t>ы</w:t>
      </w:r>
      <w:r w:rsidRPr="006B333F">
        <w:rPr>
          <w:szCs w:val="28"/>
        </w:rPr>
        <w:t>ходных характеристик представлены в методическом пособии [1], стр. 34).</w:t>
      </w:r>
    </w:p>
    <w:p w14:paraId="57EFC13F" w14:textId="6767C2A8" w:rsidR="002E5779" w:rsidRDefault="003C63DA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>Исследовать параметры усилителя на основе биполярного транзистора в схеме с общим эмиттером.</w:t>
      </w:r>
    </w:p>
    <w:p w14:paraId="57C49D2E" w14:textId="07335926" w:rsidR="00D747CD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szCs w:val="28"/>
        </w:rPr>
      </w:pPr>
      <w:r>
        <w:rPr>
          <w:szCs w:val="28"/>
        </w:rPr>
        <w:t>Предоставить измеренные данные на проверку преподавателю.</w:t>
      </w:r>
    </w:p>
    <w:p w14:paraId="2CCED0D8" w14:textId="77777777" w:rsidR="00D747CD" w:rsidRDefault="00D747CD" w:rsidP="00D747CD">
      <w:pPr>
        <w:spacing w:line="240" w:lineRule="auto"/>
        <w:ind w:left="708"/>
        <w:jc w:val="both"/>
        <w:rPr>
          <w:szCs w:val="28"/>
        </w:rPr>
      </w:pPr>
    </w:p>
    <w:p w14:paraId="152EADDC" w14:textId="77777777" w:rsidR="00D747CD" w:rsidRPr="00C2303F" w:rsidRDefault="00D747CD" w:rsidP="00D747CD">
      <w:pPr>
        <w:spacing w:line="240" w:lineRule="auto"/>
        <w:ind w:left="708"/>
        <w:jc w:val="both"/>
        <w:rPr>
          <w:b/>
          <w:szCs w:val="28"/>
        </w:rPr>
      </w:pPr>
      <w:r w:rsidRPr="00C2303F">
        <w:rPr>
          <w:b/>
          <w:szCs w:val="28"/>
        </w:rPr>
        <w:t>Порядок оформления отчета:</w:t>
      </w:r>
    </w:p>
    <w:p w14:paraId="3AD09E06" w14:textId="77777777" w:rsidR="00D747CD" w:rsidRDefault="00D747CD" w:rsidP="00D747CD">
      <w:pPr>
        <w:spacing w:line="240" w:lineRule="auto"/>
        <w:ind w:left="708"/>
        <w:jc w:val="both"/>
        <w:rPr>
          <w:szCs w:val="28"/>
        </w:rPr>
      </w:pPr>
    </w:p>
    <w:p w14:paraId="704B227F" w14:textId="77777777" w:rsidR="00D747CD" w:rsidRDefault="00D747CD" w:rsidP="00D747CD">
      <w:pPr>
        <w:pStyle w:val="a5"/>
        <w:numPr>
          <w:ilvl w:val="0"/>
          <w:numId w:val="12"/>
        </w:numPr>
        <w:spacing w:line="240" w:lineRule="auto"/>
        <w:jc w:val="both"/>
        <w:rPr>
          <w:szCs w:val="28"/>
        </w:rPr>
      </w:pPr>
      <w:r>
        <w:rPr>
          <w:szCs w:val="28"/>
        </w:rPr>
        <w:t>По измеренным данным построить соответствующие графики.</w:t>
      </w:r>
    </w:p>
    <w:p w14:paraId="0D774592" w14:textId="77777777" w:rsidR="00D747CD" w:rsidRDefault="00D747CD" w:rsidP="00D747CD">
      <w:pPr>
        <w:pStyle w:val="a5"/>
        <w:numPr>
          <w:ilvl w:val="0"/>
          <w:numId w:val="12"/>
        </w:numPr>
        <w:spacing w:line="240" w:lineRule="auto"/>
        <w:ind w:left="0" w:firstLine="1068"/>
        <w:jc w:val="both"/>
        <w:rPr>
          <w:szCs w:val="28"/>
        </w:rPr>
      </w:pPr>
      <w:r>
        <w:rPr>
          <w:szCs w:val="28"/>
        </w:rPr>
        <w:t xml:space="preserve">По построенным графикам рассчитать </w:t>
      </w:r>
      <w:r>
        <w:rPr>
          <w:szCs w:val="28"/>
          <w:lang w:val="en-US"/>
        </w:rPr>
        <w:t>h</w:t>
      </w:r>
      <w:r w:rsidRPr="00520CF1">
        <w:rPr>
          <w:szCs w:val="28"/>
        </w:rPr>
        <w:t>-</w:t>
      </w:r>
      <w:r>
        <w:rPr>
          <w:szCs w:val="28"/>
        </w:rPr>
        <w:t>параметры биполярного транзистора в схеме с общим эмиттером в окрестностях рабочей точки.</w:t>
      </w:r>
    </w:p>
    <w:p w14:paraId="33B4A704" w14:textId="77777777" w:rsidR="00D747CD" w:rsidRDefault="00D747CD" w:rsidP="00D747CD">
      <w:pPr>
        <w:pStyle w:val="a5"/>
        <w:numPr>
          <w:ilvl w:val="0"/>
          <w:numId w:val="12"/>
        </w:numPr>
        <w:spacing w:line="240" w:lineRule="auto"/>
        <w:ind w:left="0" w:firstLine="1068"/>
        <w:jc w:val="both"/>
        <w:rPr>
          <w:szCs w:val="28"/>
        </w:rPr>
      </w:pPr>
      <w:r>
        <w:rPr>
          <w:szCs w:val="28"/>
        </w:rPr>
        <w:t>Записать общие выводы по проделанной лабораторной работе.</w:t>
      </w:r>
    </w:p>
    <w:p w14:paraId="3478080A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7BD93B53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57C5DB3C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4A25753A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1A0EFFB3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4C743065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20717FA4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3D3A6E1A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059EA5C7" w14:textId="77777777" w:rsidR="00D747CD" w:rsidRDefault="00D747CD" w:rsidP="00D747CD">
      <w:pPr>
        <w:pStyle w:val="a5"/>
        <w:spacing w:line="240" w:lineRule="auto"/>
        <w:ind w:left="1068"/>
        <w:jc w:val="both"/>
        <w:rPr>
          <w:szCs w:val="28"/>
        </w:rPr>
      </w:pPr>
    </w:p>
    <w:p w14:paraId="324A7DF7" w14:textId="77777777" w:rsidR="00D747CD" w:rsidRPr="00C2303F" w:rsidRDefault="00D747CD" w:rsidP="00D747CD">
      <w:pPr>
        <w:pStyle w:val="a5"/>
        <w:spacing w:line="240" w:lineRule="auto"/>
        <w:ind w:left="0" w:firstLine="851"/>
        <w:jc w:val="both"/>
        <w:rPr>
          <w:szCs w:val="28"/>
        </w:rPr>
      </w:pPr>
      <w:r w:rsidRPr="00C2303F">
        <w:rPr>
          <w:szCs w:val="28"/>
        </w:rPr>
        <w:t xml:space="preserve">[1] – </w:t>
      </w:r>
      <w:r>
        <w:rPr>
          <w:szCs w:val="28"/>
        </w:rPr>
        <w:t xml:space="preserve">Электронные приборы. Лабораторный практикум: </w:t>
      </w:r>
      <w:proofErr w:type="gramStart"/>
      <w:r>
        <w:rPr>
          <w:szCs w:val="28"/>
        </w:rPr>
        <w:t>учеб.-</w:t>
      </w:r>
      <w:proofErr w:type="gramEnd"/>
      <w:r>
        <w:rPr>
          <w:szCs w:val="28"/>
        </w:rPr>
        <w:t xml:space="preserve">метод. пособие. В 2 частях. Часть 1: Активные компоненты полупроводниковой электроники / А. Я. Бельский – </w:t>
      </w:r>
      <w:proofErr w:type="gramStart"/>
      <w:r>
        <w:rPr>
          <w:szCs w:val="28"/>
        </w:rPr>
        <w:t>Минск :</w:t>
      </w:r>
      <w:proofErr w:type="gramEnd"/>
      <w:r>
        <w:rPr>
          <w:szCs w:val="28"/>
        </w:rPr>
        <w:t xml:space="preserve"> БГУИР, 2012</w:t>
      </w:r>
    </w:p>
    <w:p w14:paraId="6ECF28D2" w14:textId="77777777" w:rsidR="00D747CD" w:rsidRPr="002014E8" w:rsidRDefault="00D747CD" w:rsidP="00D747CD">
      <w:pPr>
        <w:pStyle w:val="a5"/>
        <w:numPr>
          <w:ilvl w:val="0"/>
          <w:numId w:val="11"/>
        </w:numPr>
        <w:spacing w:line="240" w:lineRule="auto"/>
        <w:ind w:left="0" w:firstLine="1069"/>
        <w:jc w:val="both"/>
        <w:rPr>
          <w:b/>
          <w:szCs w:val="28"/>
        </w:rPr>
      </w:pPr>
      <w:r w:rsidRPr="002014E8">
        <w:rPr>
          <w:szCs w:val="28"/>
        </w:rPr>
        <w:br w:type="page"/>
      </w:r>
    </w:p>
    <w:p w14:paraId="1C5DF40E" w14:textId="688A44A8" w:rsidR="00FC3040" w:rsidRDefault="00FC3040" w:rsidP="00FC3040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lastRenderedPageBreak/>
        <w:t>2.</w:t>
      </w:r>
      <w:r w:rsidR="009D3042">
        <w:rPr>
          <w:color w:val="000000"/>
          <w:szCs w:val="20"/>
          <w:shd w:val="clear" w:color="auto" w:fill="FFFFFF"/>
        </w:rPr>
        <w:t>6</w:t>
      </w:r>
      <w:r>
        <w:rPr>
          <w:color w:val="000000"/>
          <w:szCs w:val="20"/>
          <w:shd w:val="clear" w:color="auto" w:fill="FFFFFF"/>
        </w:rPr>
        <w:t xml:space="preserve"> Исследование входных характеристик БТ в схеме с общим эмиттером (ОЭ)</w:t>
      </w:r>
    </w:p>
    <w:p w14:paraId="5B6888FD" w14:textId="77777777" w:rsidR="00FC3040" w:rsidRDefault="00FC3040" w:rsidP="00FC3040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545C2BD3" w14:textId="043EB132" w:rsidR="00FC3040" w:rsidRDefault="00FC3040" w:rsidP="00FC3040">
      <w:pPr>
        <w:spacing w:line="240" w:lineRule="auto"/>
        <w:ind w:firstLine="709"/>
        <w:jc w:val="both"/>
      </w:pPr>
      <w:r>
        <w:t xml:space="preserve">Для исследования характеристик БТ собрана цепь по схеме, представленной на рисунке </w:t>
      </w:r>
      <w:r w:rsidR="009D3042">
        <w:t>7</w:t>
      </w:r>
      <w:r>
        <w:t>.</w:t>
      </w:r>
      <w:r w:rsidR="00123970" w:rsidRPr="00123970">
        <w:rPr>
          <w:noProof/>
          <w:lang w:eastAsia="ru-RU"/>
        </w:rPr>
        <w:t xml:space="preserve"> </w:t>
      </w:r>
    </w:p>
    <w:p w14:paraId="6F0A164A" w14:textId="77777777" w:rsidR="00123970" w:rsidRDefault="00123970" w:rsidP="00123970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1223D7CF" wp14:editId="041ACB49">
            <wp:extent cx="6047117" cy="206184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47299" cy="206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61083" w14:textId="77777777" w:rsidR="00FC3040" w:rsidRDefault="00FC3040" w:rsidP="00FC3040">
      <w:pPr>
        <w:spacing w:line="240" w:lineRule="auto"/>
        <w:jc w:val="center"/>
        <w:rPr>
          <w:color w:val="000000"/>
          <w:szCs w:val="20"/>
          <w:shd w:val="clear" w:color="auto" w:fill="FFFFFF"/>
        </w:rPr>
      </w:pPr>
    </w:p>
    <w:p w14:paraId="10B466B5" w14:textId="1F5C2317" w:rsidR="00FC3040" w:rsidRPr="00C44987" w:rsidRDefault="00FC3040" w:rsidP="00FC3040">
      <w:pPr>
        <w:spacing w:line="240" w:lineRule="auto"/>
        <w:ind w:firstLine="709"/>
        <w:jc w:val="center"/>
        <w:rPr>
          <w:sz w:val="24"/>
        </w:rPr>
      </w:pPr>
      <w:r>
        <w:rPr>
          <w:sz w:val="24"/>
        </w:rPr>
        <w:t xml:space="preserve">Рисунок </w:t>
      </w:r>
      <w:r w:rsidR="009D3042">
        <w:rPr>
          <w:sz w:val="24"/>
        </w:rPr>
        <w:t>7</w:t>
      </w:r>
      <w:r w:rsidRPr="00C44987">
        <w:rPr>
          <w:sz w:val="24"/>
        </w:rPr>
        <w:t xml:space="preserve"> – Схема исследования </w:t>
      </w:r>
      <w:r>
        <w:rPr>
          <w:sz w:val="24"/>
        </w:rPr>
        <w:t xml:space="preserve">входных </w:t>
      </w:r>
      <w:r w:rsidRPr="00C44987">
        <w:rPr>
          <w:sz w:val="24"/>
        </w:rPr>
        <w:t>характеристик БТ</w:t>
      </w:r>
      <w:r>
        <w:rPr>
          <w:sz w:val="24"/>
        </w:rPr>
        <w:t xml:space="preserve"> в схеме с О</w:t>
      </w:r>
      <w:r w:rsidR="00F62FC4">
        <w:rPr>
          <w:sz w:val="24"/>
        </w:rPr>
        <w:t>Э</w:t>
      </w:r>
    </w:p>
    <w:p w14:paraId="73D4DDA1" w14:textId="77777777" w:rsidR="00FC3040" w:rsidRDefault="00FC3040" w:rsidP="00FC3040">
      <w:pPr>
        <w:spacing w:line="240" w:lineRule="auto"/>
        <w:ind w:firstLine="709"/>
        <w:jc w:val="both"/>
      </w:pPr>
    </w:p>
    <w:p w14:paraId="585426A8" w14:textId="77777777" w:rsidR="00680EBE" w:rsidRDefault="00680EBE" w:rsidP="00680EBE">
      <w:pPr>
        <w:spacing w:line="240" w:lineRule="auto"/>
        <w:ind w:firstLine="709"/>
        <w:jc w:val="both"/>
      </w:pPr>
      <w:r>
        <w:rPr>
          <w:rFonts w:eastAsia="Times New Roman"/>
          <w:color w:val="000000"/>
          <w:szCs w:val="28"/>
        </w:rPr>
        <w:t xml:space="preserve">Семейство входных характеристик БТ в схеме с ОЭ </w:t>
      </w:r>
      <w:proofErr w:type="spellStart"/>
      <w:r>
        <w:rPr>
          <w:rFonts w:eastAsia="Times New Roman"/>
          <w:color w:val="000000"/>
          <w:szCs w:val="28"/>
        </w:rPr>
        <w:t>Iб</w:t>
      </w:r>
      <w:proofErr w:type="spellEnd"/>
      <w:r>
        <w:rPr>
          <w:rFonts w:eastAsia="Times New Roman"/>
          <w:color w:val="000000"/>
          <w:szCs w:val="28"/>
        </w:rPr>
        <w:t>=f(</w:t>
      </w:r>
      <w:proofErr w:type="spellStart"/>
      <w:r>
        <w:rPr>
          <w:rFonts w:eastAsia="Times New Roman"/>
          <w:color w:val="000000"/>
          <w:szCs w:val="28"/>
        </w:rPr>
        <w:t>Uбэ</w:t>
      </w:r>
      <w:proofErr w:type="spellEnd"/>
      <w:r>
        <w:rPr>
          <w:rFonts w:eastAsia="Times New Roman"/>
          <w:color w:val="000000"/>
          <w:szCs w:val="28"/>
        </w:rPr>
        <w:t xml:space="preserve">) измерено для двух фиксированных значений напряжения коллектора-эмиттер: </w:t>
      </w:r>
      <w:proofErr w:type="spellStart"/>
      <w:r>
        <w:rPr>
          <w:rFonts w:eastAsia="Times New Roman"/>
          <w:color w:val="000000"/>
          <w:szCs w:val="28"/>
        </w:rPr>
        <w:t>Uкэ</w:t>
      </w:r>
      <w:proofErr w:type="spellEnd"/>
      <w:r>
        <w:rPr>
          <w:rFonts w:eastAsia="Times New Roman"/>
          <w:color w:val="000000"/>
          <w:szCs w:val="28"/>
        </w:rPr>
        <w:t xml:space="preserve"> = 1; 10В. Результаты исследований занесены в таблицу 5 и таблицу 6 соответственно.</w:t>
      </w:r>
    </w:p>
    <w:p w14:paraId="2F5BDEC3" w14:textId="77777777" w:rsidR="00680EBE" w:rsidRDefault="00680EBE" w:rsidP="00680EBE">
      <w:pPr>
        <w:spacing w:line="240" w:lineRule="auto"/>
        <w:ind w:firstLine="709"/>
        <w:jc w:val="both"/>
      </w:pPr>
    </w:p>
    <w:p w14:paraId="727DAF9C" w14:textId="77777777" w:rsidR="00680EBE" w:rsidRDefault="00680EBE" w:rsidP="00680EBE">
      <w:pPr>
        <w:spacing w:line="240" w:lineRule="auto"/>
        <w:ind w:left="1701" w:hanging="1701"/>
        <w:jc w:val="both"/>
      </w:pPr>
      <w:r>
        <w:t xml:space="preserve">Таблица 5 – Результаты измерения входной характеристики БТ </w:t>
      </w:r>
      <w:r w:rsidRPr="00F17116">
        <w:t>(</w:t>
      </w:r>
      <w:r>
        <w:t>и</w:t>
      </w:r>
      <w:r w:rsidRPr="00F17116">
        <w:t>зменять значение Uпит1)</w:t>
      </w:r>
      <w:r>
        <w:t xml:space="preserve"> </w:t>
      </w:r>
      <w:proofErr w:type="spellStart"/>
      <w:r>
        <w:rPr>
          <w:rFonts w:eastAsia="Times New Roman"/>
          <w:color w:val="000000"/>
          <w:szCs w:val="28"/>
        </w:rPr>
        <w:t>Iб</w:t>
      </w:r>
      <w:proofErr w:type="spellEnd"/>
      <w:r>
        <w:rPr>
          <w:rFonts w:eastAsia="Times New Roman"/>
          <w:color w:val="000000"/>
          <w:szCs w:val="28"/>
        </w:rPr>
        <w:t>=f(</w:t>
      </w:r>
      <w:proofErr w:type="spellStart"/>
      <w:r>
        <w:rPr>
          <w:rFonts w:eastAsia="Times New Roman"/>
          <w:color w:val="000000"/>
          <w:szCs w:val="28"/>
        </w:rPr>
        <w:t>Uбэ</w:t>
      </w:r>
      <w:proofErr w:type="spellEnd"/>
      <w:r>
        <w:rPr>
          <w:rFonts w:eastAsia="Times New Roman"/>
          <w:color w:val="000000"/>
          <w:szCs w:val="28"/>
        </w:rPr>
        <w:t>), при</w:t>
      </w:r>
      <w:r w:rsidRPr="00F17116">
        <w:t xml:space="preserve"> </w:t>
      </w:r>
      <w:r w:rsidRPr="00F17116">
        <w:rPr>
          <w:rFonts w:eastAsia="Times New Roman"/>
          <w:color w:val="000000"/>
          <w:szCs w:val="28"/>
        </w:rPr>
        <w:t xml:space="preserve">фиксированном значении </w:t>
      </w:r>
      <w:proofErr w:type="spellStart"/>
      <w:r>
        <w:rPr>
          <w:rFonts w:eastAsia="Times New Roman"/>
          <w:b/>
          <w:bCs/>
          <w:color w:val="000000"/>
          <w:szCs w:val="28"/>
        </w:rPr>
        <w:t>Uкэ</w:t>
      </w:r>
      <w:proofErr w:type="spellEnd"/>
      <w:r>
        <w:rPr>
          <w:rFonts w:eastAsia="Times New Roman"/>
          <w:b/>
          <w:bCs/>
          <w:color w:val="000000"/>
          <w:szCs w:val="28"/>
        </w:rPr>
        <w:t> = </w:t>
      </w:r>
      <w:r>
        <w:rPr>
          <w:rFonts w:eastAsia="Times New Roman"/>
          <w:b/>
          <w:bCs/>
          <w:color w:val="000000"/>
          <w:szCs w:val="28"/>
          <w:lang w:val="en-US"/>
        </w:rPr>
        <w:t>U</w:t>
      </w:r>
      <w:r>
        <w:rPr>
          <w:rFonts w:eastAsia="Times New Roman"/>
          <w:b/>
          <w:bCs/>
          <w:color w:val="000000"/>
          <w:szCs w:val="28"/>
        </w:rPr>
        <w:t xml:space="preserve">пит2 = 1В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092"/>
        <w:gridCol w:w="1376"/>
        <w:gridCol w:w="1377"/>
        <w:gridCol w:w="1375"/>
        <w:gridCol w:w="1377"/>
        <w:gridCol w:w="1375"/>
        <w:gridCol w:w="1372"/>
      </w:tblGrid>
      <w:tr w:rsidR="00680EBE" w14:paraId="4098DC79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5AC6EC88" w14:textId="77777777" w:rsidR="00680EBE" w:rsidRPr="004E234C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1C6CF6CC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B44BE56" w14:textId="77777777" w:rsidR="00680EBE" w:rsidRDefault="00680EBE" w:rsidP="00121B0C">
            <w:pPr>
              <w:spacing w:line="240" w:lineRule="auto"/>
              <w:jc w:val="center"/>
            </w:pPr>
            <w:r>
              <w:t>0,1+0,0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746B4FF" w14:textId="77777777" w:rsidR="00680EBE" w:rsidRDefault="00680EBE" w:rsidP="00121B0C">
            <w:pPr>
              <w:spacing w:line="240" w:lineRule="auto"/>
              <w:jc w:val="center"/>
            </w:pPr>
            <w:r>
              <w:t>0,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2E9A669E" w14:textId="77777777" w:rsidR="00680EBE" w:rsidRDefault="00680EBE" w:rsidP="00121B0C">
            <w:pPr>
              <w:spacing w:line="240" w:lineRule="auto"/>
              <w:jc w:val="center"/>
            </w:pPr>
            <w:r>
              <w:t>1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745F75EA" w14:textId="77777777" w:rsidR="00680EBE" w:rsidRDefault="00680EBE" w:rsidP="00121B0C">
            <w:pPr>
              <w:spacing w:line="240" w:lineRule="auto"/>
              <w:jc w:val="center"/>
            </w:pPr>
            <w:r>
              <w:t>2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0D3B8CE5" w14:textId="77777777" w:rsidR="00680EBE" w:rsidRDefault="00680EBE" w:rsidP="00121B0C">
            <w:pPr>
              <w:spacing w:line="240" w:lineRule="auto"/>
              <w:jc w:val="center"/>
            </w:pPr>
            <w:r>
              <w:t>3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680EBE" w14:paraId="6FF65C8F" w14:textId="77777777" w:rsidTr="00121B0C">
        <w:tc>
          <w:tcPr>
            <w:tcW w:w="584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34ED909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r>
              <w:t>бэ, В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2E90842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0EEAB97" w14:textId="77777777" w:rsidR="00680EBE" w:rsidRPr="001C512F" w:rsidRDefault="00680EBE" w:rsidP="00121B0C">
            <w:pPr>
              <w:spacing w:line="240" w:lineRule="auto"/>
              <w:jc w:val="center"/>
            </w:pPr>
            <w:r>
              <w:t>0</w:t>
            </w:r>
            <w:r>
              <w:rPr>
                <w:lang w:val="en-US"/>
              </w:rPr>
              <w:t>,5961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F396AA3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251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8BCE48E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486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198EBC2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681</w:t>
            </w:r>
          </w:p>
        </w:tc>
        <w:tc>
          <w:tcPr>
            <w:tcW w:w="73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29958F4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788</w:t>
            </w:r>
          </w:p>
        </w:tc>
      </w:tr>
      <w:tr w:rsidR="00680EBE" w14:paraId="63D150D8" w14:textId="77777777" w:rsidTr="00121B0C">
        <w:tc>
          <w:tcPr>
            <w:tcW w:w="584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949C492" w14:textId="77777777" w:rsidR="00680EBE" w:rsidRPr="00C44987" w:rsidRDefault="00680EBE" w:rsidP="00121B0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б, мА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E070128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DC45FDA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19E2602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5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4B24DF49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096D513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10</w:t>
            </w:r>
          </w:p>
        </w:tc>
        <w:tc>
          <w:tcPr>
            <w:tcW w:w="73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57926C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15</w:t>
            </w:r>
          </w:p>
        </w:tc>
      </w:tr>
      <w:tr w:rsidR="00680EBE" w14:paraId="28812F05" w14:textId="77777777" w:rsidTr="00121B0C">
        <w:tc>
          <w:tcPr>
            <w:tcW w:w="584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70176348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C48A1D0" w14:textId="77777777" w:rsidR="00680EBE" w:rsidRDefault="00680EBE" w:rsidP="00121B0C">
            <w:pPr>
              <w:spacing w:line="240" w:lineRule="auto"/>
              <w:jc w:val="center"/>
            </w:pPr>
            <w:r>
              <w:t>4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9748EB1" w14:textId="77777777" w:rsidR="00680EBE" w:rsidRDefault="00680EBE" w:rsidP="00121B0C">
            <w:pPr>
              <w:spacing w:line="240" w:lineRule="auto"/>
              <w:jc w:val="center"/>
            </w:pPr>
            <w:r>
              <w:t>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2792E5E2" w14:textId="77777777" w:rsidR="00680EBE" w:rsidRDefault="00680EBE" w:rsidP="00121B0C">
            <w:pPr>
              <w:spacing w:line="240" w:lineRule="auto"/>
              <w:jc w:val="center"/>
            </w:pPr>
            <w:r>
              <w:t>6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989D0D0" w14:textId="77777777" w:rsidR="00680EBE" w:rsidRDefault="00680EBE" w:rsidP="00121B0C">
            <w:pPr>
              <w:spacing w:line="240" w:lineRule="auto"/>
              <w:jc w:val="center"/>
            </w:pPr>
            <w:r>
              <w:t>7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71CA0DE" w14:textId="77777777" w:rsidR="00680EBE" w:rsidRDefault="00680EBE" w:rsidP="00121B0C">
            <w:pPr>
              <w:spacing w:line="240" w:lineRule="auto"/>
              <w:jc w:val="center"/>
            </w:pPr>
            <w:r>
              <w:t>8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0542E4E" w14:textId="77777777" w:rsidR="00680EBE" w:rsidRDefault="00680EBE" w:rsidP="00121B0C">
            <w:pPr>
              <w:spacing w:line="240" w:lineRule="auto"/>
              <w:jc w:val="center"/>
            </w:pPr>
            <w:r>
              <w:t>9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680EBE" w14:paraId="6D058905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7EF58DA2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r>
              <w:t>бэ, В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2D47703F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862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28A9E60C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937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18EB26F0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989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0419118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7043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E67F945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7084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35D2A4B5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7113</w:t>
            </w:r>
          </w:p>
        </w:tc>
      </w:tr>
      <w:tr w:rsidR="00680EBE" w14:paraId="595AC328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086679C8" w14:textId="77777777" w:rsidR="00680EBE" w:rsidRPr="00C44987" w:rsidRDefault="00680EBE" w:rsidP="00121B0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б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5E5AB5F6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17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59038312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23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76C8282C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25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77BA09A1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30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7106A30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35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0BC6814B" w14:textId="77777777" w:rsidR="00680EBE" w:rsidRPr="0033055F" w:rsidRDefault="00680EBE" w:rsidP="00121B0C">
            <w:pPr>
              <w:spacing w:line="240" w:lineRule="auto"/>
              <w:jc w:val="center"/>
            </w:pPr>
            <w:r>
              <w:rPr>
                <w:lang w:val="en-US"/>
              </w:rPr>
              <w:t>0,037</w:t>
            </w:r>
          </w:p>
        </w:tc>
      </w:tr>
    </w:tbl>
    <w:p w14:paraId="09FDB61E" w14:textId="77777777" w:rsidR="00680EBE" w:rsidRDefault="00680EBE" w:rsidP="00680EBE">
      <w:pPr>
        <w:spacing w:line="240" w:lineRule="auto"/>
        <w:ind w:firstLine="709"/>
        <w:jc w:val="both"/>
      </w:pPr>
    </w:p>
    <w:p w14:paraId="6540558B" w14:textId="77777777" w:rsidR="00680EBE" w:rsidRDefault="00680EBE" w:rsidP="00680EBE">
      <w:pPr>
        <w:spacing w:line="240" w:lineRule="auto"/>
        <w:ind w:left="1701" w:hanging="1701"/>
        <w:jc w:val="both"/>
      </w:pPr>
      <w:r>
        <w:t xml:space="preserve">Таблица 6 – Результаты измерения входной характеристики БТ </w:t>
      </w:r>
      <w:r w:rsidRPr="00F17116">
        <w:t>(</w:t>
      </w:r>
      <w:r>
        <w:t>и</w:t>
      </w:r>
      <w:r w:rsidRPr="00F17116">
        <w:t>зменять значение Uпит1)</w:t>
      </w:r>
      <w:r>
        <w:t xml:space="preserve"> </w:t>
      </w:r>
      <w:proofErr w:type="spellStart"/>
      <w:r>
        <w:rPr>
          <w:rFonts w:eastAsia="Times New Roman"/>
          <w:color w:val="000000"/>
          <w:szCs w:val="28"/>
        </w:rPr>
        <w:t>Iб</w:t>
      </w:r>
      <w:proofErr w:type="spellEnd"/>
      <w:r>
        <w:rPr>
          <w:rFonts w:eastAsia="Times New Roman"/>
          <w:color w:val="000000"/>
          <w:szCs w:val="28"/>
        </w:rPr>
        <w:t>=f(</w:t>
      </w:r>
      <w:proofErr w:type="spellStart"/>
      <w:r>
        <w:rPr>
          <w:rFonts w:eastAsia="Times New Roman"/>
          <w:color w:val="000000"/>
          <w:szCs w:val="28"/>
        </w:rPr>
        <w:t>Uбэ</w:t>
      </w:r>
      <w:proofErr w:type="spellEnd"/>
      <w:r>
        <w:rPr>
          <w:rFonts w:eastAsia="Times New Roman"/>
          <w:color w:val="000000"/>
          <w:szCs w:val="28"/>
        </w:rPr>
        <w:t>), при</w:t>
      </w:r>
      <w:r>
        <w:rPr>
          <w:rFonts w:eastAsia="Times New Roman"/>
          <w:b/>
          <w:bCs/>
          <w:color w:val="000000"/>
          <w:szCs w:val="28"/>
        </w:rPr>
        <w:t xml:space="preserve"> </w:t>
      </w:r>
      <w:r w:rsidRPr="00F17116">
        <w:rPr>
          <w:rFonts w:eastAsia="Times New Roman"/>
          <w:color w:val="000000"/>
          <w:szCs w:val="28"/>
        </w:rPr>
        <w:t xml:space="preserve">фиксированном значении </w:t>
      </w:r>
      <w:proofErr w:type="spellStart"/>
      <w:r>
        <w:rPr>
          <w:rFonts w:eastAsia="Times New Roman"/>
          <w:b/>
          <w:bCs/>
          <w:color w:val="000000"/>
          <w:szCs w:val="28"/>
        </w:rPr>
        <w:t>Uкэ</w:t>
      </w:r>
      <w:proofErr w:type="spellEnd"/>
      <w:r>
        <w:t> </w:t>
      </w:r>
      <w:r>
        <w:rPr>
          <w:rFonts w:eastAsia="Times New Roman"/>
          <w:b/>
          <w:bCs/>
          <w:color w:val="000000"/>
          <w:szCs w:val="28"/>
        </w:rPr>
        <w:t>= </w:t>
      </w:r>
      <w:r>
        <w:rPr>
          <w:rFonts w:eastAsia="Times New Roman"/>
          <w:b/>
          <w:bCs/>
          <w:color w:val="000000"/>
          <w:szCs w:val="28"/>
          <w:lang w:val="en-US"/>
        </w:rPr>
        <w:t>U</w:t>
      </w:r>
      <w:r>
        <w:rPr>
          <w:rFonts w:eastAsia="Times New Roman"/>
          <w:b/>
          <w:bCs/>
          <w:color w:val="000000"/>
          <w:szCs w:val="28"/>
        </w:rPr>
        <w:t xml:space="preserve">пит2 = 10В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092"/>
        <w:gridCol w:w="1376"/>
        <w:gridCol w:w="1377"/>
        <w:gridCol w:w="1375"/>
        <w:gridCol w:w="1377"/>
        <w:gridCol w:w="1375"/>
        <w:gridCol w:w="1372"/>
      </w:tblGrid>
      <w:tr w:rsidR="00680EBE" w14:paraId="1284C6AA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701E9B9F" w14:textId="77777777" w:rsidR="00680EBE" w:rsidRPr="004E234C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614512B4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31EB6B9E" w14:textId="77777777" w:rsidR="00680EBE" w:rsidRDefault="00680EBE" w:rsidP="00121B0C">
            <w:pPr>
              <w:spacing w:line="240" w:lineRule="auto"/>
              <w:jc w:val="center"/>
            </w:pPr>
            <w:r>
              <w:t>0,1+0,05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2F8C5947" w14:textId="77777777" w:rsidR="00680EBE" w:rsidRDefault="00680EBE" w:rsidP="00121B0C">
            <w:pPr>
              <w:spacing w:line="240" w:lineRule="auto"/>
              <w:jc w:val="center"/>
            </w:pPr>
            <w:r>
              <w:t>0,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3649BA35" w14:textId="77777777" w:rsidR="00680EBE" w:rsidRDefault="00680EBE" w:rsidP="00121B0C">
            <w:pPr>
              <w:spacing w:line="240" w:lineRule="auto"/>
              <w:jc w:val="center"/>
            </w:pPr>
            <w:r>
              <w:t>1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45794CAF" w14:textId="77777777" w:rsidR="00680EBE" w:rsidRDefault="00680EBE" w:rsidP="00121B0C">
            <w:pPr>
              <w:spacing w:line="240" w:lineRule="auto"/>
              <w:jc w:val="center"/>
            </w:pPr>
            <w:r>
              <w:t>2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597FAFB6" w14:textId="77777777" w:rsidR="00680EBE" w:rsidRDefault="00680EBE" w:rsidP="00121B0C">
            <w:pPr>
              <w:spacing w:line="240" w:lineRule="auto"/>
              <w:jc w:val="center"/>
            </w:pPr>
            <w:r>
              <w:t>3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680EBE" w14:paraId="7ABBF4B3" w14:textId="77777777" w:rsidTr="00121B0C">
        <w:tc>
          <w:tcPr>
            <w:tcW w:w="584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AC630AB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r>
              <w:t>бэ, В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045B97B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DE987B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5853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3083DD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212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E392A16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405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21064AF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575</w:t>
            </w:r>
          </w:p>
        </w:tc>
        <w:tc>
          <w:tcPr>
            <w:tcW w:w="73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9F36D7C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650</w:t>
            </w:r>
          </w:p>
        </w:tc>
      </w:tr>
      <w:tr w:rsidR="00680EBE" w14:paraId="0AB4B059" w14:textId="77777777" w:rsidTr="00121B0C">
        <w:tc>
          <w:tcPr>
            <w:tcW w:w="584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7A7823F" w14:textId="77777777" w:rsidR="00680EBE" w:rsidRPr="00C44987" w:rsidRDefault="00680EBE" w:rsidP="00121B0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б, мА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03C713F" w14:textId="77777777" w:rsidR="00680EBE" w:rsidRDefault="00680EBE" w:rsidP="00121B0C">
            <w:pPr>
              <w:spacing w:line="240" w:lineRule="auto"/>
              <w:jc w:val="center"/>
            </w:pPr>
            <w:r>
              <w:t>0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9D146DD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C98895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73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2D9AE9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736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40BA48E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09</w:t>
            </w:r>
          </w:p>
        </w:tc>
        <w:tc>
          <w:tcPr>
            <w:tcW w:w="73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2DB4C34A" w14:textId="77777777" w:rsidR="00680EBE" w:rsidRPr="0033055F" w:rsidRDefault="00680EBE" w:rsidP="00121B0C">
            <w:pPr>
              <w:spacing w:line="240" w:lineRule="auto"/>
              <w:rPr>
                <w:lang w:val="en-US"/>
              </w:rPr>
            </w:pPr>
            <w:r>
              <w:t>х</w:t>
            </w:r>
            <w:r w:rsidRPr="004E234C">
              <w:rPr>
                <w:vertAlign w:val="subscript"/>
              </w:rPr>
              <w:t>1</w:t>
            </w:r>
            <w:r>
              <w:t xml:space="preserve">=  </w:t>
            </w:r>
            <w:r>
              <w:rPr>
                <w:lang w:val="en-US"/>
              </w:rPr>
              <w:t>0,014</w:t>
            </w:r>
          </w:p>
        </w:tc>
      </w:tr>
      <w:tr w:rsidR="00680EBE" w14:paraId="575966D9" w14:textId="77777777" w:rsidTr="00121B0C">
        <w:tc>
          <w:tcPr>
            <w:tcW w:w="584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0DDFE3A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I</w:t>
            </w:r>
            <w:r>
              <w:t>к, мА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F6EE43D" w14:textId="77777777" w:rsidR="00680EBE" w:rsidRDefault="00680EBE" w:rsidP="00121B0C">
            <w:pPr>
              <w:spacing w:line="240" w:lineRule="auto"/>
              <w:jc w:val="center"/>
            </w:pPr>
            <w:r>
              <w:t>4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C36EAF4" w14:textId="77777777" w:rsidR="00680EBE" w:rsidRDefault="00680EBE" w:rsidP="00121B0C">
            <w:pPr>
              <w:spacing w:line="240" w:lineRule="auto"/>
              <w:jc w:val="center"/>
            </w:pPr>
            <w:r>
              <w:t>5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1E0509C" w14:textId="77777777" w:rsidR="00680EBE" w:rsidRDefault="00680EBE" w:rsidP="00121B0C">
            <w:pPr>
              <w:spacing w:line="240" w:lineRule="auto"/>
              <w:jc w:val="center"/>
            </w:pPr>
            <w:r>
              <w:t>6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5812C78" w14:textId="77777777" w:rsidR="00680EBE" w:rsidRDefault="00680EBE" w:rsidP="00121B0C">
            <w:pPr>
              <w:spacing w:line="240" w:lineRule="auto"/>
              <w:jc w:val="center"/>
            </w:pPr>
            <w:r>
              <w:t>7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6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4793A91F" w14:textId="77777777" w:rsidR="00680EBE" w:rsidRDefault="00680EBE" w:rsidP="00121B0C">
            <w:pPr>
              <w:spacing w:line="240" w:lineRule="auto"/>
              <w:jc w:val="center"/>
            </w:pPr>
            <w:r>
              <w:t>8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  <w:tc>
          <w:tcPr>
            <w:tcW w:w="73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6CBE694" w14:textId="77777777" w:rsidR="00680EBE" w:rsidRDefault="00680EBE" w:rsidP="00121B0C">
            <w:pPr>
              <w:spacing w:line="240" w:lineRule="auto"/>
              <w:jc w:val="center"/>
            </w:pPr>
            <w:r>
              <w:t>9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t>0,1</w:t>
            </w:r>
          </w:p>
        </w:tc>
      </w:tr>
      <w:tr w:rsidR="00680EBE" w14:paraId="590F810F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1BCB7DAF" w14:textId="77777777" w:rsidR="00680EBE" w:rsidRDefault="00680EBE" w:rsidP="00121B0C">
            <w:pPr>
              <w:spacing w:line="240" w:lineRule="auto"/>
              <w:jc w:val="both"/>
            </w:pPr>
            <w:r>
              <w:rPr>
                <w:lang w:val="en-US"/>
              </w:rPr>
              <w:t>U</w:t>
            </w:r>
            <w:r>
              <w:t>бэ, В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68A156CC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702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08BC11B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749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5C7BD8FC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780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64033E2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812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38133400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842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53BEC81A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872</w:t>
            </w:r>
          </w:p>
        </w:tc>
      </w:tr>
      <w:tr w:rsidR="00680EBE" w14:paraId="6C161BC9" w14:textId="77777777" w:rsidTr="00121B0C">
        <w:tc>
          <w:tcPr>
            <w:tcW w:w="584" w:type="pct"/>
            <w:tcMar>
              <w:left w:w="0" w:type="dxa"/>
              <w:right w:w="0" w:type="dxa"/>
            </w:tcMar>
          </w:tcPr>
          <w:p w14:paraId="42D700B4" w14:textId="77777777" w:rsidR="00680EBE" w:rsidRPr="00C44987" w:rsidRDefault="00680EBE" w:rsidP="00121B0C">
            <w:pPr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t>б, мА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4D42D494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16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17E20DC8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20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5637673B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24</w:t>
            </w:r>
          </w:p>
        </w:tc>
        <w:tc>
          <w:tcPr>
            <w:tcW w:w="737" w:type="pct"/>
            <w:tcMar>
              <w:left w:w="0" w:type="dxa"/>
              <w:right w:w="0" w:type="dxa"/>
            </w:tcMar>
          </w:tcPr>
          <w:p w14:paraId="26801767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26</w:t>
            </w:r>
          </w:p>
        </w:tc>
        <w:tc>
          <w:tcPr>
            <w:tcW w:w="736" w:type="pct"/>
            <w:tcMar>
              <w:left w:w="0" w:type="dxa"/>
              <w:right w:w="0" w:type="dxa"/>
            </w:tcMar>
          </w:tcPr>
          <w:p w14:paraId="1B0EA383" w14:textId="77777777" w:rsidR="00680EBE" w:rsidRPr="0033055F" w:rsidRDefault="00680EBE" w:rsidP="00121B0C">
            <w:p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031</w:t>
            </w:r>
          </w:p>
        </w:tc>
        <w:tc>
          <w:tcPr>
            <w:tcW w:w="735" w:type="pct"/>
            <w:tcMar>
              <w:left w:w="0" w:type="dxa"/>
              <w:right w:w="0" w:type="dxa"/>
            </w:tcMar>
          </w:tcPr>
          <w:p w14:paraId="1BA38AF2" w14:textId="77777777" w:rsidR="00680EBE" w:rsidRPr="0033055F" w:rsidRDefault="00680EBE" w:rsidP="00121B0C">
            <w:pPr>
              <w:spacing w:line="240" w:lineRule="auto"/>
              <w:rPr>
                <w:lang w:val="en-US"/>
              </w:rPr>
            </w:pPr>
            <w:r>
              <w:t>х</w:t>
            </w:r>
            <w:r w:rsidRPr="0014714E">
              <w:rPr>
                <w:vertAlign w:val="subscript"/>
              </w:rPr>
              <w:t>2</w:t>
            </w:r>
            <w:r>
              <w:t xml:space="preserve">=  </w:t>
            </w:r>
            <w:r>
              <w:rPr>
                <w:lang w:val="en-US"/>
              </w:rPr>
              <w:t>0,034</w:t>
            </w:r>
          </w:p>
        </w:tc>
      </w:tr>
    </w:tbl>
    <w:p w14:paraId="2734DEDD" w14:textId="77777777" w:rsidR="00680EBE" w:rsidRPr="00A27679" w:rsidRDefault="00680EBE" w:rsidP="00680EBE">
      <w:pPr>
        <w:spacing w:line="240" w:lineRule="auto"/>
        <w:ind w:firstLine="709"/>
        <w:jc w:val="both"/>
        <w:rPr>
          <w:color w:val="000000"/>
          <w:sz w:val="24"/>
          <w:szCs w:val="20"/>
          <w:shd w:val="clear" w:color="auto" w:fill="FFFFFF"/>
        </w:rPr>
      </w:pPr>
      <w:r w:rsidRPr="00A27679">
        <w:rPr>
          <w:color w:val="000000"/>
          <w:sz w:val="24"/>
          <w:szCs w:val="20"/>
          <w:shd w:val="clear" w:color="auto" w:fill="FFFFFF"/>
        </w:rPr>
        <w:t>Значения в ячейках</w:t>
      </w:r>
      <w:r>
        <w:rPr>
          <w:color w:val="000000"/>
          <w:sz w:val="24"/>
          <w:szCs w:val="20"/>
          <w:shd w:val="clear" w:color="auto" w:fill="FFFFFF"/>
        </w:rPr>
        <w:t>, обозначенных</w:t>
      </w:r>
      <w:r w:rsidRPr="00A27679">
        <w:rPr>
          <w:color w:val="000000"/>
          <w:sz w:val="24"/>
          <w:szCs w:val="20"/>
          <w:shd w:val="clear" w:color="auto" w:fill="FFFFFF"/>
        </w:rPr>
        <w:t xml:space="preserve"> х1, х2, будут использованы в дальнейшем</w:t>
      </w:r>
      <w:r>
        <w:rPr>
          <w:color w:val="000000"/>
          <w:sz w:val="24"/>
          <w:szCs w:val="20"/>
          <w:shd w:val="clear" w:color="auto" w:fill="FFFFFF"/>
        </w:rPr>
        <w:t>.</w:t>
      </w:r>
    </w:p>
    <w:p w14:paraId="32568D0B" w14:textId="77777777" w:rsidR="00680EBE" w:rsidRDefault="00680EBE" w:rsidP="00680EBE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lastRenderedPageBreak/>
        <w:t>2.7 Исследование выходных характеристик БТ в схеме с общим эмиттером (ОЭ)</w:t>
      </w:r>
    </w:p>
    <w:p w14:paraId="3D6DA0C9" w14:textId="77777777" w:rsidR="00680EBE" w:rsidRDefault="00680EBE" w:rsidP="00680EBE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31BE04EE" w14:textId="77777777" w:rsidR="00680EBE" w:rsidRDefault="00680EBE" w:rsidP="00680EBE">
      <w:pPr>
        <w:spacing w:line="240" w:lineRule="auto"/>
        <w:ind w:firstLine="708"/>
        <w:jc w:val="both"/>
      </w:pPr>
      <w:r>
        <w:rPr>
          <w:color w:val="000000"/>
          <w:szCs w:val="20"/>
          <w:shd w:val="clear" w:color="auto" w:fill="FFFFFF"/>
        </w:rPr>
        <w:t xml:space="preserve">Семейство выходных характеристик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э</w:t>
      </w:r>
      <w:proofErr w:type="spellEnd"/>
      <w:r>
        <w:rPr>
          <w:color w:val="000000"/>
          <w:szCs w:val="20"/>
          <w:shd w:val="clear" w:color="auto" w:fill="FFFFFF"/>
        </w:rPr>
        <w:t xml:space="preserve">) измерено для двух фиксированных значений входного тока базы </w:t>
      </w:r>
      <w:proofErr w:type="spellStart"/>
      <w:r>
        <w:rPr>
          <w:color w:val="000000"/>
          <w:szCs w:val="20"/>
          <w:shd w:val="clear" w:color="auto" w:fill="FFFFFF"/>
        </w:rPr>
        <w:t>Iб</w:t>
      </w:r>
      <w:proofErr w:type="spellEnd"/>
      <w:r>
        <w:rPr>
          <w:color w:val="000000"/>
          <w:szCs w:val="20"/>
          <w:shd w:val="clear" w:color="auto" w:fill="FFFFFF"/>
        </w:rPr>
        <w:t xml:space="preserve"> = х</w:t>
      </w:r>
      <w:r w:rsidRPr="009D3940">
        <w:rPr>
          <w:color w:val="000000"/>
          <w:szCs w:val="20"/>
          <w:shd w:val="clear" w:color="auto" w:fill="FFFFFF"/>
          <w:vertAlign w:val="subscript"/>
        </w:rPr>
        <w:t>1</w:t>
      </w:r>
      <w:r>
        <w:rPr>
          <w:color w:val="000000"/>
          <w:szCs w:val="20"/>
          <w:shd w:val="clear" w:color="auto" w:fill="FFFFFF"/>
        </w:rPr>
        <w:t>; х</w:t>
      </w:r>
      <w:r w:rsidRPr="009D3940">
        <w:rPr>
          <w:color w:val="000000"/>
          <w:szCs w:val="20"/>
          <w:shd w:val="clear" w:color="auto" w:fill="FFFFFF"/>
          <w:vertAlign w:val="subscript"/>
        </w:rPr>
        <w:t>2</w:t>
      </w:r>
      <w:r>
        <w:rPr>
          <w:color w:val="000000"/>
          <w:szCs w:val="20"/>
          <w:shd w:val="clear" w:color="auto" w:fill="FFFFFF"/>
        </w:rPr>
        <w:t xml:space="preserve"> </w:t>
      </w:r>
      <w:proofErr w:type="spellStart"/>
      <w:r>
        <w:rPr>
          <w:color w:val="000000"/>
          <w:szCs w:val="20"/>
          <w:shd w:val="clear" w:color="auto" w:fill="FFFFFF"/>
        </w:rPr>
        <w:t>мA</w:t>
      </w:r>
      <w:proofErr w:type="spellEnd"/>
      <w:r>
        <w:rPr>
          <w:color w:val="000000"/>
          <w:szCs w:val="20"/>
          <w:shd w:val="clear" w:color="auto" w:fill="FFFFFF"/>
        </w:rPr>
        <w:t>.</w:t>
      </w:r>
      <w:r>
        <w:rPr>
          <w:sz w:val="40"/>
        </w:rPr>
        <w:t xml:space="preserve"> </w:t>
      </w:r>
      <w:r>
        <w:rPr>
          <w:rFonts w:eastAsia="Times New Roman"/>
          <w:color w:val="000000"/>
          <w:szCs w:val="28"/>
        </w:rPr>
        <w:t>Результаты исследований занесены в таблицу 7 и таблицу 8 соответственно.</w:t>
      </w:r>
    </w:p>
    <w:p w14:paraId="61CFE3FE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</w:p>
    <w:p w14:paraId="7F6A76B0" w14:textId="77777777" w:rsidR="00680EBE" w:rsidRPr="004E234C" w:rsidRDefault="00680EBE" w:rsidP="00680EBE">
      <w:pPr>
        <w:spacing w:line="240" w:lineRule="auto"/>
        <w:ind w:left="1701" w:hanging="1701"/>
        <w:jc w:val="both"/>
        <w:rPr>
          <w:color w:val="000000"/>
          <w:szCs w:val="20"/>
          <w:shd w:val="clear" w:color="auto" w:fill="FFFFFF"/>
        </w:rPr>
      </w:pPr>
      <w:r>
        <w:rPr>
          <w:szCs w:val="28"/>
        </w:rPr>
        <w:t xml:space="preserve">Таблица 7 – Результаты измерения выходной характеристики БТ </w:t>
      </w:r>
      <w:r w:rsidRPr="004E234C">
        <w:rPr>
          <w:bCs/>
          <w:color w:val="000000"/>
          <w:szCs w:val="20"/>
          <w:shd w:val="clear" w:color="auto" w:fill="FFFFFF"/>
        </w:rPr>
        <w:t>(</w:t>
      </w:r>
      <w:r>
        <w:rPr>
          <w:bCs/>
          <w:color w:val="000000"/>
          <w:szCs w:val="20"/>
          <w:shd w:val="clear" w:color="auto" w:fill="FFFFFF"/>
        </w:rPr>
        <w:t>и</w:t>
      </w:r>
      <w:r w:rsidRPr="004E234C">
        <w:rPr>
          <w:bCs/>
          <w:color w:val="000000"/>
          <w:szCs w:val="20"/>
          <w:shd w:val="clear" w:color="auto" w:fill="FFFFFF"/>
        </w:rPr>
        <w:t xml:space="preserve">зменять </w:t>
      </w:r>
      <w:r>
        <w:rPr>
          <w:bCs/>
          <w:color w:val="000000"/>
          <w:szCs w:val="20"/>
          <w:shd w:val="clear" w:color="auto" w:fill="FFFFFF"/>
        </w:rPr>
        <w:t xml:space="preserve">значение </w:t>
      </w:r>
      <w:r w:rsidRPr="004E234C">
        <w:rPr>
          <w:bCs/>
          <w:color w:val="000000"/>
          <w:szCs w:val="20"/>
          <w:shd w:val="clear" w:color="auto" w:fill="FFFFFF"/>
          <w:lang w:val="en-US"/>
        </w:rPr>
        <w:t>U</w:t>
      </w:r>
      <w:r w:rsidRPr="004E234C">
        <w:rPr>
          <w:bCs/>
          <w:color w:val="000000"/>
          <w:szCs w:val="20"/>
          <w:shd w:val="clear" w:color="auto" w:fill="FFFFFF"/>
          <w:vertAlign w:val="subscript"/>
        </w:rPr>
        <w:t>пит2</w:t>
      </w:r>
      <w:r w:rsidRPr="004E234C">
        <w:rPr>
          <w:bCs/>
          <w:color w:val="000000"/>
          <w:szCs w:val="20"/>
          <w:shd w:val="clear" w:color="auto" w:fill="FFFFFF"/>
        </w:rPr>
        <w:t>)</w:t>
      </w:r>
      <w:r>
        <w:rPr>
          <w:szCs w:val="28"/>
        </w:rPr>
        <w:t xml:space="preserve">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э</w:t>
      </w:r>
      <w:proofErr w:type="spellEnd"/>
      <w:r>
        <w:rPr>
          <w:color w:val="000000"/>
          <w:szCs w:val="20"/>
          <w:shd w:val="clear" w:color="auto" w:fill="FFFFFF"/>
        </w:rPr>
        <w:t xml:space="preserve">), при </w:t>
      </w:r>
      <w:r w:rsidRPr="00F17116">
        <w:rPr>
          <w:rFonts w:eastAsia="Times New Roman"/>
          <w:color w:val="000000"/>
          <w:szCs w:val="28"/>
        </w:rPr>
        <w:t>фиксированном значении</w:t>
      </w:r>
      <w:r>
        <w:rPr>
          <w:color w:val="000000"/>
          <w:szCs w:val="20"/>
          <w:shd w:val="clear" w:color="auto" w:fill="FFFFFF"/>
        </w:rPr>
        <w:t xml:space="preserve"> </w:t>
      </w:r>
      <w:proofErr w:type="spellStart"/>
      <w:r>
        <w:rPr>
          <w:b/>
          <w:bCs/>
          <w:color w:val="000000"/>
          <w:szCs w:val="20"/>
          <w:shd w:val="clear" w:color="auto" w:fill="FFFFFF"/>
        </w:rPr>
        <w:t>Iб</w:t>
      </w:r>
      <w:proofErr w:type="spellEnd"/>
      <w:r>
        <w:rPr>
          <w:b/>
          <w:bCs/>
          <w:color w:val="000000"/>
          <w:szCs w:val="20"/>
          <w:shd w:val="clear" w:color="auto" w:fill="FFFFFF"/>
        </w:rPr>
        <w:t xml:space="preserve"> = х</w:t>
      </w:r>
      <w:r w:rsidRPr="009D3940">
        <w:rPr>
          <w:b/>
          <w:bCs/>
          <w:color w:val="000000"/>
          <w:szCs w:val="20"/>
          <w:shd w:val="clear" w:color="auto" w:fill="FFFFFF"/>
          <w:vertAlign w:val="subscript"/>
        </w:rPr>
        <w:t>1</w:t>
      </w:r>
      <w:r>
        <w:rPr>
          <w:b/>
          <w:bCs/>
          <w:color w:val="000000"/>
          <w:szCs w:val="20"/>
          <w:shd w:val="clear" w:color="auto" w:fill="FFFFFF"/>
          <w:vertAlign w:val="subscript"/>
        </w:rPr>
        <w:t xml:space="preserve"> </w:t>
      </w:r>
      <w:r w:rsidRPr="004E234C">
        <w:rPr>
          <w:b/>
          <w:bCs/>
          <w:color w:val="000000"/>
          <w:szCs w:val="20"/>
          <w:shd w:val="clear" w:color="auto" w:fill="FFFFFF"/>
        </w:rPr>
        <w:t>(из таблицы 9)</w:t>
      </w:r>
      <w:r>
        <w:rPr>
          <w:b/>
          <w:bCs/>
          <w:color w:val="000000"/>
          <w:szCs w:val="20"/>
          <w:shd w:val="clear" w:color="auto" w:fill="FFFFFF"/>
        </w:rPr>
        <w:t xml:space="preserve"> </w:t>
      </w:r>
      <w:r w:rsidRPr="009D3940">
        <w:rPr>
          <w:b/>
          <w:bCs/>
          <w:color w:val="000000"/>
          <w:szCs w:val="20"/>
          <w:shd w:val="clear" w:color="auto" w:fill="FFFFFF"/>
        </w:rPr>
        <w:t xml:space="preserve">= </w:t>
      </w:r>
      <w:r w:rsidRPr="00572F70">
        <w:rPr>
          <w:b/>
          <w:bCs/>
          <w:color w:val="000000"/>
          <w:szCs w:val="20"/>
          <w:shd w:val="clear" w:color="auto" w:fill="FFFFFF"/>
        </w:rPr>
        <w:t xml:space="preserve">0,014 </w:t>
      </w:r>
      <w:r>
        <w:rPr>
          <w:b/>
          <w:bCs/>
          <w:color w:val="000000"/>
          <w:szCs w:val="20"/>
          <w:shd w:val="clear" w:color="auto" w:fill="FFFFFF"/>
        </w:rPr>
        <w:t xml:space="preserve">мА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49"/>
        <w:gridCol w:w="653"/>
        <w:gridCol w:w="653"/>
        <w:gridCol w:w="654"/>
        <w:gridCol w:w="653"/>
        <w:gridCol w:w="654"/>
        <w:gridCol w:w="653"/>
        <w:gridCol w:w="654"/>
        <w:gridCol w:w="653"/>
        <w:gridCol w:w="654"/>
        <w:gridCol w:w="653"/>
        <w:gridCol w:w="654"/>
        <w:gridCol w:w="653"/>
        <w:gridCol w:w="654"/>
      </w:tblGrid>
      <w:tr w:rsidR="00680EBE" w14:paraId="7C44DB50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325841F6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кэ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EE7564D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01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0BE6C34F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2EDF6094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4A88CE0E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7D55C314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5E29C7DB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3E5047D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03E9E06B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3E531468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442A1B7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B42AB57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7B41BD9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39D153F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</w:tr>
      <w:tr w:rsidR="00680EBE" w14:paraId="2E1AE6E7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789E8C90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5835DEE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0,00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4BB769C6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0,777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661A393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3,517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ACD25A6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3,550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2B2A5D0C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3,58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340660F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 w:rsidRPr="00516B4E">
              <w:rPr>
                <w:sz w:val="24"/>
                <w:szCs w:val="28"/>
                <w:lang w:val="en-US"/>
              </w:rPr>
              <w:t>3,608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289818FB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63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6E030C41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660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5FA06DD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681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63E5F977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706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8A03861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73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059F952B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75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62A4160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3,780</w:t>
            </w:r>
          </w:p>
        </w:tc>
      </w:tr>
      <w:tr w:rsidR="00680EBE" w14:paraId="5BBC2E6B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5918FC64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бэ, В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E976551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5628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011697DE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426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ACCBF0B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825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BC9E6F4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824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BAE21C5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818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3252313F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81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6381DF3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80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01E1A183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794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7FDD4D6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785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6FDB0310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 w:rsidRPr="00516B4E">
              <w:rPr>
                <w:sz w:val="22"/>
                <w:szCs w:val="28"/>
                <w:lang w:val="en-US"/>
              </w:rPr>
              <w:t>0,6776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0116E2E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766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7BCADCE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756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C64A289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741</w:t>
            </w:r>
          </w:p>
        </w:tc>
      </w:tr>
    </w:tbl>
    <w:p w14:paraId="5D4DB81B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</w:p>
    <w:p w14:paraId="099CB99B" w14:textId="77777777" w:rsidR="00680EBE" w:rsidRPr="009D3940" w:rsidRDefault="00680EBE" w:rsidP="00680EBE">
      <w:pPr>
        <w:spacing w:line="240" w:lineRule="auto"/>
        <w:ind w:left="1701" w:hanging="1701"/>
        <w:jc w:val="both"/>
        <w:rPr>
          <w:color w:val="000000"/>
          <w:szCs w:val="20"/>
          <w:shd w:val="clear" w:color="auto" w:fill="FFFFFF"/>
        </w:rPr>
      </w:pPr>
      <w:r>
        <w:rPr>
          <w:szCs w:val="28"/>
        </w:rPr>
        <w:t xml:space="preserve">Таблица 8 – Результаты измерения выходной характеристики БТ </w:t>
      </w:r>
      <w:r w:rsidRPr="004E234C">
        <w:rPr>
          <w:bCs/>
          <w:color w:val="000000"/>
          <w:szCs w:val="20"/>
          <w:shd w:val="clear" w:color="auto" w:fill="FFFFFF"/>
        </w:rPr>
        <w:t>(</w:t>
      </w:r>
      <w:r>
        <w:rPr>
          <w:bCs/>
          <w:color w:val="000000"/>
          <w:szCs w:val="20"/>
          <w:shd w:val="clear" w:color="auto" w:fill="FFFFFF"/>
        </w:rPr>
        <w:t>и</w:t>
      </w:r>
      <w:r w:rsidRPr="004E234C">
        <w:rPr>
          <w:bCs/>
          <w:color w:val="000000"/>
          <w:szCs w:val="20"/>
          <w:shd w:val="clear" w:color="auto" w:fill="FFFFFF"/>
        </w:rPr>
        <w:t xml:space="preserve">зменять </w:t>
      </w:r>
      <w:r>
        <w:rPr>
          <w:bCs/>
          <w:color w:val="000000"/>
          <w:szCs w:val="20"/>
          <w:shd w:val="clear" w:color="auto" w:fill="FFFFFF"/>
        </w:rPr>
        <w:t xml:space="preserve">значение </w:t>
      </w:r>
      <w:r w:rsidRPr="004E234C">
        <w:rPr>
          <w:bCs/>
          <w:color w:val="000000"/>
          <w:szCs w:val="20"/>
          <w:shd w:val="clear" w:color="auto" w:fill="FFFFFF"/>
          <w:lang w:val="en-US"/>
        </w:rPr>
        <w:t>U</w:t>
      </w:r>
      <w:r w:rsidRPr="004E234C">
        <w:rPr>
          <w:bCs/>
          <w:color w:val="000000"/>
          <w:szCs w:val="20"/>
          <w:shd w:val="clear" w:color="auto" w:fill="FFFFFF"/>
          <w:vertAlign w:val="subscript"/>
        </w:rPr>
        <w:t>пит2</w:t>
      </w:r>
      <w:r w:rsidRPr="004E234C">
        <w:rPr>
          <w:bCs/>
          <w:color w:val="000000"/>
          <w:szCs w:val="20"/>
          <w:shd w:val="clear" w:color="auto" w:fill="FFFFFF"/>
        </w:rPr>
        <w:t>)</w:t>
      </w:r>
      <w:r>
        <w:rPr>
          <w:szCs w:val="28"/>
        </w:rPr>
        <w:t xml:space="preserve"> </w:t>
      </w:r>
      <w:proofErr w:type="spellStart"/>
      <w:r>
        <w:rPr>
          <w:color w:val="000000"/>
          <w:szCs w:val="20"/>
          <w:shd w:val="clear" w:color="auto" w:fill="FFFFFF"/>
        </w:rPr>
        <w:t>Iк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кэ</w:t>
      </w:r>
      <w:proofErr w:type="spellEnd"/>
      <w:r>
        <w:rPr>
          <w:color w:val="000000"/>
          <w:szCs w:val="20"/>
          <w:shd w:val="clear" w:color="auto" w:fill="FFFFFF"/>
        </w:rPr>
        <w:t xml:space="preserve">), при </w:t>
      </w:r>
      <w:r w:rsidRPr="00F17116">
        <w:rPr>
          <w:rFonts w:eastAsia="Times New Roman"/>
          <w:color w:val="000000"/>
          <w:szCs w:val="28"/>
        </w:rPr>
        <w:t>фиксированном значении</w:t>
      </w:r>
      <w:r>
        <w:rPr>
          <w:color w:val="000000"/>
          <w:szCs w:val="20"/>
          <w:shd w:val="clear" w:color="auto" w:fill="FFFFFF"/>
        </w:rPr>
        <w:t xml:space="preserve"> </w:t>
      </w:r>
      <w:proofErr w:type="spellStart"/>
      <w:r>
        <w:rPr>
          <w:b/>
          <w:bCs/>
          <w:color w:val="000000"/>
          <w:szCs w:val="20"/>
          <w:shd w:val="clear" w:color="auto" w:fill="FFFFFF"/>
        </w:rPr>
        <w:t>Iб</w:t>
      </w:r>
      <w:proofErr w:type="spellEnd"/>
      <w:r>
        <w:rPr>
          <w:b/>
          <w:bCs/>
          <w:color w:val="000000"/>
          <w:szCs w:val="20"/>
          <w:shd w:val="clear" w:color="auto" w:fill="FFFFFF"/>
        </w:rPr>
        <w:t xml:space="preserve"> = х</w:t>
      </w:r>
      <w:r>
        <w:rPr>
          <w:b/>
          <w:bCs/>
          <w:color w:val="000000"/>
          <w:szCs w:val="20"/>
          <w:shd w:val="clear" w:color="auto" w:fill="FFFFFF"/>
          <w:vertAlign w:val="subscript"/>
        </w:rPr>
        <w:t xml:space="preserve">2 </w:t>
      </w:r>
      <w:r w:rsidRPr="004E234C">
        <w:rPr>
          <w:b/>
          <w:bCs/>
          <w:color w:val="000000"/>
          <w:szCs w:val="20"/>
          <w:shd w:val="clear" w:color="auto" w:fill="FFFFFF"/>
        </w:rPr>
        <w:t>(из таблицы 9)</w:t>
      </w:r>
      <w:r>
        <w:rPr>
          <w:b/>
          <w:bCs/>
          <w:color w:val="000000"/>
          <w:szCs w:val="20"/>
          <w:shd w:val="clear" w:color="auto" w:fill="FFFFFF"/>
        </w:rPr>
        <w:t xml:space="preserve"> </w:t>
      </w:r>
      <w:r w:rsidRPr="009D3940">
        <w:rPr>
          <w:b/>
          <w:bCs/>
          <w:color w:val="000000"/>
          <w:szCs w:val="20"/>
          <w:shd w:val="clear" w:color="auto" w:fill="FFFFFF"/>
        </w:rPr>
        <w:t xml:space="preserve">= </w:t>
      </w:r>
      <w:r w:rsidRPr="00516B4E">
        <w:rPr>
          <w:b/>
          <w:bCs/>
          <w:color w:val="000000"/>
          <w:szCs w:val="20"/>
          <w:shd w:val="clear" w:color="auto" w:fill="FFFFFF"/>
        </w:rPr>
        <w:t>0,034</w:t>
      </w:r>
      <w:r>
        <w:rPr>
          <w:b/>
          <w:bCs/>
          <w:color w:val="000000"/>
          <w:szCs w:val="20"/>
          <w:shd w:val="clear" w:color="auto" w:fill="FFFFFF"/>
        </w:rPr>
        <w:t xml:space="preserve"> мА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49"/>
        <w:gridCol w:w="653"/>
        <w:gridCol w:w="653"/>
        <w:gridCol w:w="654"/>
        <w:gridCol w:w="653"/>
        <w:gridCol w:w="654"/>
        <w:gridCol w:w="653"/>
        <w:gridCol w:w="654"/>
        <w:gridCol w:w="653"/>
        <w:gridCol w:w="654"/>
        <w:gridCol w:w="653"/>
        <w:gridCol w:w="654"/>
        <w:gridCol w:w="653"/>
        <w:gridCol w:w="654"/>
      </w:tblGrid>
      <w:tr w:rsidR="00680EBE" w14:paraId="4E8262E1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5C8921F5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>
              <w:rPr>
                <w:szCs w:val="28"/>
              </w:rPr>
              <w:t>кэ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3E8AC1E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01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601FB4E4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3B6B7F4C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5FF52BD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F15E51D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6037C2E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EBFA0BE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38865D0F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5ACDF98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40A8736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2F1F6E9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579A2FBF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12689D4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</w:tr>
      <w:tr w:rsidR="00680EBE" w14:paraId="15A72BE0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7B183BE9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I</w:t>
            </w:r>
            <w:r>
              <w:rPr>
                <w:szCs w:val="28"/>
              </w:rPr>
              <w:t>к, мА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6BBF423E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00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35D343E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1,52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49AA01C5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6,69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A12B4D7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433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AB06084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548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3B737B93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632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8588527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727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56F8FF56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810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29685BBD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889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23941ECE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7,959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46E80B5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8,014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E4C5841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8,056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71E26770" w14:textId="77777777" w:rsidR="00680EBE" w:rsidRPr="00516B4E" w:rsidRDefault="00680EBE" w:rsidP="00121B0C">
            <w:pPr>
              <w:spacing w:line="240" w:lineRule="auto"/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8,076</w:t>
            </w:r>
          </w:p>
        </w:tc>
      </w:tr>
      <w:tr w:rsidR="00680EBE" w14:paraId="4DBF4D41" w14:textId="77777777" w:rsidTr="00121B0C">
        <w:tc>
          <w:tcPr>
            <w:tcW w:w="856" w:type="dxa"/>
            <w:tcMar>
              <w:left w:w="0" w:type="dxa"/>
              <w:right w:w="0" w:type="dxa"/>
            </w:tcMar>
          </w:tcPr>
          <w:p w14:paraId="494AF156" w14:textId="77777777" w:rsidR="00680EBE" w:rsidRPr="00365804" w:rsidRDefault="00680EBE" w:rsidP="00121B0C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бэ, В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5B195C96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5887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701D95B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635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CFC635C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703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197C7819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7080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71808FC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7003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501D8456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985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176ABA73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965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747F9422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944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5D62CBB2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922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322D4282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904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D5D3CB6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890</w:t>
            </w:r>
          </w:p>
        </w:tc>
        <w:tc>
          <w:tcPr>
            <w:tcW w:w="654" w:type="dxa"/>
            <w:tcMar>
              <w:left w:w="0" w:type="dxa"/>
              <w:right w:w="0" w:type="dxa"/>
            </w:tcMar>
          </w:tcPr>
          <w:p w14:paraId="4CEED088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879</w:t>
            </w:r>
          </w:p>
        </w:tc>
        <w:tc>
          <w:tcPr>
            <w:tcW w:w="655" w:type="dxa"/>
            <w:tcMar>
              <w:left w:w="0" w:type="dxa"/>
              <w:right w:w="0" w:type="dxa"/>
            </w:tcMar>
          </w:tcPr>
          <w:p w14:paraId="00C2D703" w14:textId="77777777" w:rsidR="00680EBE" w:rsidRPr="00516B4E" w:rsidRDefault="00680EBE" w:rsidP="00121B0C">
            <w:pPr>
              <w:spacing w:line="240" w:lineRule="auto"/>
              <w:jc w:val="center"/>
              <w:rPr>
                <w:sz w:val="22"/>
                <w:szCs w:val="28"/>
                <w:lang w:val="en-US"/>
              </w:rPr>
            </w:pPr>
            <w:r>
              <w:rPr>
                <w:sz w:val="22"/>
                <w:szCs w:val="28"/>
                <w:lang w:val="en-US"/>
              </w:rPr>
              <w:t>0,6876</w:t>
            </w:r>
          </w:p>
        </w:tc>
      </w:tr>
    </w:tbl>
    <w:p w14:paraId="3F03952D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</w:p>
    <w:p w14:paraId="4632C7CB" w14:textId="64B27C9A" w:rsidR="009D3042" w:rsidRDefault="009D3042">
      <w:pPr>
        <w:spacing w:line="240" w:lineRule="auto"/>
        <w:rPr>
          <w:szCs w:val="28"/>
        </w:rPr>
      </w:pPr>
      <w:r>
        <w:rPr>
          <w:szCs w:val="28"/>
        </w:rPr>
        <w:br w:type="page"/>
      </w:r>
    </w:p>
    <w:p w14:paraId="2527A0E2" w14:textId="33335516" w:rsidR="00101041" w:rsidRDefault="009D3042" w:rsidP="00FC3040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8 Исследование усилителя на основе биполярного транзистора в схеме с общим эмиттером</w:t>
      </w:r>
    </w:p>
    <w:p w14:paraId="5353FED0" w14:textId="586358E3" w:rsidR="009D3042" w:rsidRDefault="009D3042" w:rsidP="00FC3040">
      <w:pPr>
        <w:spacing w:line="240" w:lineRule="auto"/>
        <w:ind w:firstLine="709"/>
        <w:jc w:val="both"/>
        <w:rPr>
          <w:szCs w:val="28"/>
        </w:rPr>
      </w:pPr>
    </w:p>
    <w:p w14:paraId="7655E8CF" w14:textId="46B02064" w:rsidR="009D3042" w:rsidRDefault="00410259" w:rsidP="00FC3040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>Усилители — это устройства</w:t>
      </w:r>
      <w:r w:rsidR="007314E5">
        <w:rPr>
          <w:szCs w:val="28"/>
        </w:rPr>
        <w:t>, как правило,</w:t>
      </w:r>
      <w:r w:rsidR="003E7AC0">
        <w:rPr>
          <w:szCs w:val="28"/>
        </w:rPr>
        <w:t xml:space="preserve"> </w:t>
      </w:r>
      <w:r w:rsidR="007314E5">
        <w:rPr>
          <w:szCs w:val="28"/>
        </w:rPr>
        <w:t>четырехполюсник</w:t>
      </w:r>
      <w:r w:rsidR="003E7AC0">
        <w:rPr>
          <w:szCs w:val="28"/>
        </w:rPr>
        <w:t>и,</w:t>
      </w:r>
      <w:r w:rsidR="007314E5">
        <w:rPr>
          <w:szCs w:val="28"/>
        </w:rPr>
        <w:t xml:space="preserve"> </w:t>
      </w:r>
      <w:r w:rsidR="003E7AC0">
        <w:rPr>
          <w:szCs w:val="28"/>
        </w:rPr>
        <w:t>имеющие</w:t>
      </w:r>
      <w:r w:rsidR="007314E5">
        <w:rPr>
          <w:szCs w:val="28"/>
        </w:rPr>
        <w:t xml:space="preserve"> входные и выходные клеммы</w:t>
      </w:r>
      <w:r w:rsidR="003E7AC0">
        <w:rPr>
          <w:szCs w:val="28"/>
        </w:rPr>
        <w:t xml:space="preserve">, и предназначенные </w:t>
      </w:r>
      <w:r w:rsidR="007314E5">
        <w:rPr>
          <w:szCs w:val="28"/>
        </w:rPr>
        <w:t>для увеличения амплитуды напряжения (либо тока) входного сигнала</w:t>
      </w:r>
      <w:r w:rsidR="003E7AC0">
        <w:rPr>
          <w:szCs w:val="28"/>
        </w:rPr>
        <w:t xml:space="preserve">. Выходной сигнал усилителя </w:t>
      </w:r>
      <w:r>
        <w:rPr>
          <w:szCs w:val="28"/>
        </w:rPr>
        <w:t>формируется активным</w:t>
      </w:r>
      <w:r w:rsidR="003E7AC0">
        <w:rPr>
          <w:szCs w:val="28"/>
        </w:rPr>
        <w:t xml:space="preserve"> элементом (транзистором) </w:t>
      </w:r>
      <w:r w:rsidR="007314E5">
        <w:rPr>
          <w:szCs w:val="28"/>
        </w:rPr>
        <w:t xml:space="preserve">за счет энергии </w:t>
      </w:r>
      <w:r w:rsidR="003E7AC0">
        <w:rPr>
          <w:szCs w:val="28"/>
        </w:rPr>
        <w:t xml:space="preserve">питающего </w:t>
      </w:r>
      <w:r w:rsidR="007314E5">
        <w:rPr>
          <w:szCs w:val="28"/>
        </w:rPr>
        <w:t>источника постоянного напряжения</w:t>
      </w:r>
      <w:r w:rsidR="00203826">
        <w:rPr>
          <w:szCs w:val="28"/>
        </w:rPr>
        <w:t xml:space="preserve"> и оказывается пропорционален входному</w:t>
      </w:r>
      <w:r w:rsidR="007314E5">
        <w:rPr>
          <w:szCs w:val="28"/>
        </w:rPr>
        <w:t>.</w:t>
      </w:r>
      <w:r>
        <w:rPr>
          <w:szCs w:val="28"/>
        </w:rPr>
        <w:t xml:space="preserve"> На рисунке 8 представлен усилитель сигналов на биполярном транзисторе с коллекторной стабилизацией.</w:t>
      </w:r>
      <w:r w:rsidR="008A5539" w:rsidRPr="008A5539">
        <w:rPr>
          <w:szCs w:val="28"/>
        </w:rPr>
        <w:t xml:space="preserve"> </w:t>
      </w:r>
      <w:r w:rsidR="008A5539">
        <w:rPr>
          <w:szCs w:val="28"/>
        </w:rPr>
        <w:t>Транзистор включен по схеме с общим эмиттером, что позволяет усилить входной сигнал как по напряжению, так и по току.</w:t>
      </w:r>
    </w:p>
    <w:p w14:paraId="6DD76DEC" w14:textId="7CA0EF84" w:rsidR="008A5539" w:rsidRDefault="008A5539" w:rsidP="00FC3040">
      <w:pPr>
        <w:spacing w:line="240" w:lineRule="auto"/>
        <w:ind w:firstLine="709"/>
        <w:jc w:val="both"/>
        <w:rPr>
          <w:szCs w:val="28"/>
        </w:rPr>
      </w:pPr>
    </w:p>
    <w:p w14:paraId="451193AA" w14:textId="1BC41DC7" w:rsidR="008A5539" w:rsidRDefault="008A5539" w:rsidP="008A5539">
      <w:pPr>
        <w:spacing w:line="240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30FDD76" wp14:editId="67CBAA56">
            <wp:extent cx="4400550" cy="3231962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19630" cy="324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7106B" w14:textId="02FDAA66" w:rsidR="00FF2AAB" w:rsidRDefault="00FF2AAB" w:rsidP="008A5539">
      <w:pPr>
        <w:spacing w:line="240" w:lineRule="auto"/>
        <w:jc w:val="center"/>
        <w:rPr>
          <w:szCs w:val="28"/>
        </w:rPr>
      </w:pPr>
    </w:p>
    <w:p w14:paraId="587EB025" w14:textId="5CEFCA4D" w:rsidR="00FF2AAB" w:rsidRDefault="00FF2AAB" w:rsidP="008A5539">
      <w:pPr>
        <w:spacing w:line="240" w:lineRule="auto"/>
        <w:jc w:val="center"/>
        <w:rPr>
          <w:sz w:val="24"/>
          <w:szCs w:val="24"/>
        </w:rPr>
      </w:pPr>
      <w:r w:rsidRPr="00FF2AAB">
        <w:rPr>
          <w:sz w:val="24"/>
          <w:szCs w:val="24"/>
        </w:rPr>
        <w:t>Рисунок 8 – Усилитель с коллекторной стабилизацией</w:t>
      </w:r>
    </w:p>
    <w:p w14:paraId="7630C8CE" w14:textId="48948910" w:rsidR="00FF2AAB" w:rsidRDefault="00FF2AAB" w:rsidP="008A5539">
      <w:pPr>
        <w:spacing w:line="240" w:lineRule="auto"/>
        <w:jc w:val="center"/>
        <w:rPr>
          <w:sz w:val="24"/>
          <w:szCs w:val="24"/>
        </w:rPr>
      </w:pPr>
    </w:p>
    <w:p w14:paraId="3BE10EF5" w14:textId="77777777" w:rsidR="00680EBE" w:rsidRDefault="00680EBE" w:rsidP="00680EBE">
      <w:pPr>
        <w:spacing w:line="240" w:lineRule="auto"/>
        <w:ind w:firstLine="851"/>
        <w:jc w:val="both"/>
        <w:rPr>
          <w:szCs w:val="28"/>
        </w:rPr>
      </w:pPr>
      <w:r>
        <w:rPr>
          <w:szCs w:val="28"/>
        </w:rPr>
        <w:t>Для исследования усилителя собрана схема (рисунок 8). Параметры входного сигнала</w:t>
      </w:r>
      <w:r w:rsidRPr="003F05A6">
        <w:rPr>
          <w:szCs w:val="28"/>
        </w:rPr>
        <w:t>:</w:t>
      </w:r>
      <w:r>
        <w:rPr>
          <w:szCs w:val="28"/>
        </w:rPr>
        <w:t xml:space="preserve"> размах сигнала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х</w:t>
      </w:r>
      <w:proofErr w:type="spellEnd"/>
      <w:r w:rsidRPr="003F05A6">
        <w:rPr>
          <w:szCs w:val="28"/>
        </w:rPr>
        <w:t xml:space="preserve"> = 30 </w:t>
      </w:r>
      <w:proofErr w:type="spellStart"/>
      <w:r>
        <w:rPr>
          <w:szCs w:val="28"/>
          <w:lang w:val="en-US"/>
        </w:rPr>
        <w:t>mVpp</w:t>
      </w:r>
      <w:proofErr w:type="spellEnd"/>
      <w:r w:rsidRPr="003F05A6">
        <w:rPr>
          <w:szCs w:val="28"/>
        </w:rPr>
        <w:t xml:space="preserve">, </w:t>
      </w:r>
      <w:r>
        <w:rPr>
          <w:szCs w:val="28"/>
        </w:rPr>
        <w:t xml:space="preserve">частота </w:t>
      </w:r>
      <w:r>
        <w:rPr>
          <w:szCs w:val="28"/>
          <w:lang w:val="en-US"/>
        </w:rPr>
        <w:t>f</w:t>
      </w:r>
      <w:r w:rsidRPr="003F05A6">
        <w:rPr>
          <w:szCs w:val="28"/>
        </w:rPr>
        <w:t xml:space="preserve"> = 1</w:t>
      </w:r>
      <w:r>
        <w:rPr>
          <w:szCs w:val="28"/>
        </w:rPr>
        <w:t>кГц, форма сигнала – синусоидальная. Напряжение питания усилителя – 10В. Для оценки параметров выходного сигнала усилителя подключен канал А (1) осциллографа (</w:t>
      </w:r>
      <w:proofErr w:type="spellStart"/>
      <w:r>
        <w:rPr>
          <w:szCs w:val="28"/>
        </w:rPr>
        <w:t>Осц</w:t>
      </w:r>
      <w:proofErr w:type="spellEnd"/>
      <w:r>
        <w:rPr>
          <w:szCs w:val="28"/>
        </w:rPr>
        <w:t>, рисунок 8).</w:t>
      </w:r>
    </w:p>
    <w:p w14:paraId="4407A9FD" w14:textId="77777777" w:rsidR="00680EBE" w:rsidRDefault="00680EBE" w:rsidP="00680EBE">
      <w:pPr>
        <w:spacing w:line="240" w:lineRule="auto"/>
        <w:ind w:firstLine="851"/>
        <w:jc w:val="both"/>
        <w:rPr>
          <w:szCs w:val="28"/>
        </w:rPr>
      </w:pPr>
      <w:r>
        <w:rPr>
          <w:szCs w:val="28"/>
        </w:rPr>
        <w:t xml:space="preserve">Размах выходного сигнала составил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ых</w:t>
      </w:r>
      <w:proofErr w:type="spellEnd"/>
      <w:r>
        <w:rPr>
          <w:szCs w:val="28"/>
        </w:rPr>
        <w:t xml:space="preserve"> = </w:t>
      </w:r>
      <w:r w:rsidRPr="00516B4E">
        <w:rPr>
          <w:szCs w:val="28"/>
        </w:rPr>
        <w:t xml:space="preserve">0,292 </w:t>
      </w:r>
      <w:r>
        <w:rPr>
          <w:szCs w:val="28"/>
        </w:rPr>
        <w:t>В.</w:t>
      </w:r>
    </w:p>
    <w:p w14:paraId="751138B5" w14:textId="77777777" w:rsidR="00680EBE" w:rsidRPr="00516B4E" w:rsidRDefault="00680EBE" w:rsidP="00680EBE">
      <w:pPr>
        <w:spacing w:line="240" w:lineRule="auto"/>
        <w:ind w:firstLine="851"/>
        <w:jc w:val="both"/>
        <w:rPr>
          <w:szCs w:val="28"/>
        </w:rPr>
      </w:pPr>
      <w:r>
        <w:rPr>
          <w:szCs w:val="28"/>
        </w:rPr>
        <w:t xml:space="preserve">Коэффициент усиления по напряжению </w:t>
      </w:r>
      <w:r>
        <w:rPr>
          <w:szCs w:val="28"/>
          <w:lang w:val="en-US"/>
        </w:rPr>
        <w:t>Ku</w:t>
      </w:r>
      <w:r w:rsidRPr="00DB72E3">
        <w:rPr>
          <w:szCs w:val="28"/>
        </w:rPr>
        <w:t xml:space="preserve"> =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ых</w:t>
      </w:r>
      <w:proofErr w:type="spellEnd"/>
      <w:r>
        <w:rPr>
          <w:szCs w:val="28"/>
        </w:rPr>
        <w:t>/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х</w:t>
      </w:r>
      <w:proofErr w:type="spellEnd"/>
      <w:r>
        <w:rPr>
          <w:szCs w:val="28"/>
        </w:rPr>
        <w:t xml:space="preserve"> = </w:t>
      </w:r>
      <w:r w:rsidRPr="00516B4E">
        <w:rPr>
          <w:szCs w:val="28"/>
        </w:rPr>
        <w:t>9,73</w:t>
      </w:r>
    </w:p>
    <w:p w14:paraId="30B963E0" w14:textId="04D56EF0" w:rsidR="00680EBE" w:rsidRPr="00DB72E3" w:rsidRDefault="00680EBE" w:rsidP="00680EBE">
      <w:pPr>
        <w:spacing w:line="240" w:lineRule="auto"/>
        <w:ind w:firstLine="851"/>
        <w:jc w:val="both"/>
        <w:rPr>
          <w:szCs w:val="28"/>
        </w:rPr>
      </w:pPr>
      <w:r>
        <w:rPr>
          <w:szCs w:val="28"/>
        </w:rPr>
        <w:t xml:space="preserve">Увеличивая размах входного сигнала, определили максимальный размах </w:t>
      </w:r>
      <w:proofErr w:type="spellStart"/>
      <w:r>
        <w:rPr>
          <w:szCs w:val="28"/>
        </w:rPr>
        <w:t>выходонго</w:t>
      </w:r>
      <w:proofErr w:type="spellEnd"/>
      <w:r>
        <w:rPr>
          <w:szCs w:val="28"/>
        </w:rPr>
        <w:t xml:space="preserve"> сигнала без искажения его формы, он составил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ых</w:t>
      </w:r>
      <w:proofErr w:type="spellEnd"/>
      <w:r w:rsidRPr="00DB72E3">
        <w:rPr>
          <w:szCs w:val="28"/>
          <w:vertAlign w:val="subscript"/>
          <w:lang w:val="en-US"/>
        </w:rPr>
        <w:t>max</w:t>
      </w:r>
      <w:r>
        <w:rPr>
          <w:szCs w:val="28"/>
          <w:lang w:val="en-US"/>
        </w:rPr>
        <w:t> </w:t>
      </w:r>
      <w:r w:rsidRPr="00DB72E3">
        <w:rPr>
          <w:szCs w:val="28"/>
        </w:rPr>
        <w:t xml:space="preserve">= </w:t>
      </w:r>
      <w:r w:rsidRPr="0008676B">
        <w:rPr>
          <w:szCs w:val="28"/>
        </w:rPr>
        <w:t>0,292</w:t>
      </w:r>
      <w:r w:rsidRPr="00DB72E3">
        <w:rPr>
          <w:szCs w:val="28"/>
        </w:rPr>
        <w:t xml:space="preserve"> </w:t>
      </w:r>
      <w:r>
        <w:rPr>
          <w:szCs w:val="28"/>
        </w:rPr>
        <w:t xml:space="preserve">В. Размах входного сигнала при этом составил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вх</w:t>
      </w:r>
      <w:proofErr w:type="spellEnd"/>
      <w:r w:rsidRPr="00DB72E3">
        <w:rPr>
          <w:szCs w:val="28"/>
          <w:vertAlign w:val="subscript"/>
          <w:lang w:val="en-US"/>
        </w:rPr>
        <w:t>max</w:t>
      </w:r>
      <w:r>
        <w:rPr>
          <w:szCs w:val="28"/>
        </w:rPr>
        <w:t xml:space="preserve"> = </w:t>
      </w:r>
      <w:r w:rsidRPr="0008676B">
        <w:rPr>
          <w:szCs w:val="28"/>
        </w:rPr>
        <w:t xml:space="preserve">730 </w:t>
      </w:r>
      <w:r>
        <w:rPr>
          <w:szCs w:val="28"/>
        </w:rPr>
        <w:t>мВ.</w:t>
      </w:r>
    </w:p>
    <w:p w14:paraId="7C53D012" w14:textId="77777777" w:rsidR="00FC3040" w:rsidRDefault="00FC3040" w:rsidP="00FC3040">
      <w:pPr>
        <w:spacing w:line="240" w:lineRule="auto"/>
        <w:rPr>
          <w:szCs w:val="28"/>
        </w:rPr>
      </w:pPr>
      <w:r>
        <w:rPr>
          <w:szCs w:val="28"/>
        </w:rPr>
        <w:br w:type="page"/>
      </w:r>
    </w:p>
    <w:p w14:paraId="5AFEEE29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9 Результаты экспериментальных исследований</w:t>
      </w:r>
    </w:p>
    <w:p w14:paraId="010382AD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</w:p>
    <w:p w14:paraId="7EB8C9E9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>По результатам измерений БТ в схеме с ОЭ построены графики входных, выходных, передаточных характеристик БТ (рисунки 9, 10, 11, 12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2"/>
        <w:gridCol w:w="4672"/>
      </w:tblGrid>
      <w:tr w:rsidR="00680EBE" w14:paraId="5E7B47A0" w14:textId="77777777" w:rsidTr="00121B0C">
        <w:trPr>
          <w:trHeight w:val="2042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1226F027" w14:textId="1942BB75" w:rsidR="00680EBE" w:rsidRDefault="00680EBE" w:rsidP="00121B0C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12D782E7" wp14:editId="0AF6A909">
                  <wp:extent cx="3022600" cy="2736850"/>
                  <wp:effectExtent l="0" t="0" r="6350" b="6350"/>
                  <wp:docPr id="13" name="Диаграмма 1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  <w:p w14:paraId="7AD7B499" w14:textId="77777777" w:rsidR="00680EBE" w:rsidRDefault="00680EBE" w:rsidP="00121B0C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403846C5" w14:textId="59A61B42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>
              <w:rPr>
                <w:sz w:val="24"/>
                <w:szCs w:val="28"/>
              </w:rPr>
              <w:t>9</w:t>
            </w:r>
            <w:r w:rsidRPr="00AD3E27">
              <w:rPr>
                <w:sz w:val="24"/>
                <w:szCs w:val="28"/>
              </w:rPr>
              <w:t xml:space="preserve"> –</w:t>
            </w:r>
            <w:r>
              <w:rPr>
                <w:sz w:val="24"/>
                <w:szCs w:val="28"/>
              </w:rPr>
              <w:t xml:space="preserve"> Входные</w:t>
            </w:r>
            <w:r w:rsidRPr="00AD3E27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>характеристики</w:t>
            </w:r>
            <w:r w:rsidRPr="00AD3E27">
              <w:rPr>
                <w:sz w:val="24"/>
                <w:szCs w:val="28"/>
              </w:rPr>
              <w:t xml:space="preserve"> БТ в схеме с О</w:t>
            </w:r>
            <w:r>
              <w:rPr>
                <w:sz w:val="24"/>
                <w:szCs w:val="28"/>
              </w:rPr>
              <w:t>Э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49FFD0B4" w14:textId="601E1D5F" w:rsidR="00680EBE" w:rsidRDefault="00680EBE" w:rsidP="00121B0C">
            <w:pPr>
              <w:spacing w:line="240" w:lineRule="auto"/>
              <w:rPr>
                <w:noProof/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3D3E5842" wp14:editId="11D92E3E">
                  <wp:extent cx="3022600" cy="2743200"/>
                  <wp:effectExtent l="0" t="0" r="6350" b="0"/>
                  <wp:docPr id="14" name="Диаграмма 1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7"/>
                    </a:graphicData>
                  </a:graphic>
                </wp:inline>
              </w:drawing>
            </w:r>
          </w:p>
          <w:p w14:paraId="75F65AC3" w14:textId="77777777" w:rsidR="00680EBE" w:rsidRDefault="00680EBE" w:rsidP="00121B0C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0704CEB9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>
              <w:rPr>
                <w:sz w:val="24"/>
                <w:szCs w:val="28"/>
              </w:rPr>
              <w:t>10</w:t>
            </w:r>
            <w:r w:rsidRPr="00AD3E27">
              <w:rPr>
                <w:sz w:val="24"/>
                <w:szCs w:val="28"/>
              </w:rPr>
              <w:t xml:space="preserve"> – Выходные характеристики БТ в схеме с О</w:t>
            </w:r>
            <w:r>
              <w:rPr>
                <w:sz w:val="24"/>
                <w:szCs w:val="28"/>
              </w:rPr>
              <w:t>Э</w:t>
            </w:r>
          </w:p>
        </w:tc>
      </w:tr>
      <w:tr w:rsidR="00680EBE" w:rsidRPr="00023B29" w14:paraId="1CF65AE0" w14:textId="77777777" w:rsidTr="00121B0C">
        <w:trPr>
          <w:trHeight w:val="4688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3A77BCB6" w14:textId="3A51B15A" w:rsidR="00680EBE" w:rsidRDefault="00680EBE" w:rsidP="00121B0C">
            <w:pPr>
              <w:spacing w:line="240" w:lineRule="auto"/>
              <w:rPr>
                <w:szCs w:val="28"/>
              </w:rPr>
            </w:pPr>
          </w:p>
          <w:p w14:paraId="1E8F6810" w14:textId="0A187F2F" w:rsidR="00680EBE" w:rsidRDefault="00680EBE" w:rsidP="00121B0C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233BCB0B" wp14:editId="191AE4A2">
                  <wp:extent cx="3022600" cy="2832100"/>
                  <wp:effectExtent l="0" t="0" r="6350" b="6350"/>
                  <wp:docPr id="15" name="Диаграмма 1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8"/>
                    </a:graphicData>
                  </a:graphic>
                </wp:inline>
              </w:drawing>
            </w:r>
          </w:p>
          <w:p w14:paraId="7E97EE66" w14:textId="77777777" w:rsidR="00680EBE" w:rsidRDefault="00680EBE" w:rsidP="00121B0C">
            <w:pPr>
              <w:spacing w:line="240" w:lineRule="auto"/>
              <w:rPr>
                <w:szCs w:val="28"/>
              </w:rPr>
            </w:pPr>
          </w:p>
          <w:p w14:paraId="25A1AEED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>
              <w:rPr>
                <w:sz w:val="24"/>
                <w:szCs w:val="28"/>
              </w:rPr>
              <w:t>11</w:t>
            </w:r>
            <w:r w:rsidRPr="00B94A0D">
              <w:rPr>
                <w:sz w:val="24"/>
                <w:szCs w:val="28"/>
              </w:rPr>
              <w:t xml:space="preserve"> – Характеристик</w:t>
            </w:r>
            <w:r>
              <w:rPr>
                <w:sz w:val="24"/>
                <w:szCs w:val="28"/>
              </w:rPr>
              <w:t>и</w:t>
            </w:r>
            <w:r w:rsidRPr="00B94A0D">
              <w:rPr>
                <w:sz w:val="24"/>
                <w:szCs w:val="28"/>
              </w:rPr>
              <w:t xml:space="preserve"> прямой передачи БТ в схеме с О</w:t>
            </w:r>
            <w:r>
              <w:rPr>
                <w:sz w:val="24"/>
                <w:szCs w:val="28"/>
              </w:rPr>
              <w:t>Э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46C074EB" w14:textId="6A1D1E0D" w:rsidR="00680EBE" w:rsidRDefault="00680EBE" w:rsidP="00121B0C">
            <w:pPr>
              <w:spacing w:line="240" w:lineRule="auto"/>
              <w:rPr>
                <w:szCs w:val="28"/>
              </w:rPr>
            </w:pPr>
          </w:p>
          <w:p w14:paraId="60522566" w14:textId="1B7E58D8" w:rsidR="00680EBE" w:rsidRDefault="00680EBE" w:rsidP="00121B0C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D4C668E" wp14:editId="65AF2643">
                  <wp:extent cx="3022600" cy="2838450"/>
                  <wp:effectExtent l="0" t="0" r="6350" b="0"/>
                  <wp:docPr id="16" name="Диаграмма 1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  <w:p w14:paraId="4A71A594" w14:textId="77777777" w:rsidR="00680EBE" w:rsidRDefault="00680EBE" w:rsidP="00121B0C">
            <w:pPr>
              <w:spacing w:line="240" w:lineRule="auto"/>
              <w:rPr>
                <w:szCs w:val="28"/>
              </w:rPr>
            </w:pPr>
          </w:p>
          <w:p w14:paraId="04E9EB59" w14:textId="77777777" w:rsidR="00680EBE" w:rsidRDefault="00680EBE" w:rsidP="00121B0C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>
              <w:rPr>
                <w:sz w:val="24"/>
                <w:szCs w:val="28"/>
              </w:rPr>
              <w:t>12</w:t>
            </w:r>
            <w:r w:rsidRPr="00B94A0D">
              <w:rPr>
                <w:sz w:val="24"/>
                <w:szCs w:val="28"/>
              </w:rPr>
              <w:t xml:space="preserve"> – Характеристик</w:t>
            </w:r>
            <w:r>
              <w:rPr>
                <w:sz w:val="24"/>
                <w:szCs w:val="28"/>
              </w:rPr>
              <w:t>и</w:t>
            </w:r>
            <w:r w:rsidRPr="00B94A0D">
              <w:rPr>
                <w:sz w:val="24"/>
                <w:szCs w:val="28"/>
              </w:rPr>
              <w:t xml:space="preserve"> обратной передачи БТ в схеме с О</w:t>
            </w:r>
            <w:r>
              <w:rPr>
                <w:sz w:val="24"/>
                <w:szCs w:val="28"/>
              </w:rPr>
              <w:t>Э</w:t>
            </w:r>
          </w:p>
        </w:tc>
      </w:tr>
    </w:tbl>
    <w:p w14:paraId="3208F6ED" w14:textId="77777777" w:rsidR="00680EBE" w:rsidRDefault="00680EBE" w:rsidP="00680EBE">
      <w:pPr>
        <w:spacing w:line="240" w:lineRule="auto"/>
        <w:rPr>
          <w:szCs w:val="28"/>
        </w:rPr>
      </w:pPr>
      <w:r>
        <w:rPr>
          <w:szCs w:val="28"/>
        </w:rPr>
        <w:br w:type="page"/>
      </w:r>
    </w:p>
    <w:p w14:paraId="1CF5BABE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10 Расчет дифференциальных параметров БТ в схеме с ОЭ</w:t>
      </w:r>
    </w:p>
    <w:p w14:paraId="1A09B9EE" w14:textId="77777777" w:rsidR="00680EBE" w:rsidRDefault="00680EBE" w:rsidP="00680EBE">
      <w:pPr>
        <w:spacing w:line="240" w:lineRule="auto"/>
        <w:ind w:firstLine="709"/>
        <w:jc w:val="both"/>
        <w:rPr>
          <w:szCs w:val="28"/>
        </w:rPr>
      </w:pPr>
    </w:p>
    <w:p w14:paraId="022EAE11" w14:textId="77777777" w:rsidR="00680EBE" w:rsidRPr="00FC3040" w:rsidRDefault="00680EBE" w:rsidP="00680EBE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По построенным графикам характеристик БТ в схеме с ОЭ рассчитаны его дифференциальные параметры в окрестности рабочей точки </w:t>
      </w:r>
      <w:r>
        <w:rPr>
          <w:szCs w:val="28"/>
          <w:lang w:val="en-US"/>
        </w:rPr>
        <w:t>I</w:t>
      </w:r>
      <w:r>
        <w:rPr>
          <w:szCs w:val="28"/>
        </w:rPr>
        <w:t>б = х</w:t>
      </w:r>
      <w:r w:rsidRPr="009D3940">
        <w:rPr>
          <w:szCs w:val="28"/>
          <w:vertAlign w:val="subscript"/>
        </w:rPr>
        <w:t>2</w:t>
      </w:r>
      <w:r>
        <w:rPr>
          <w:szCs w:val="28"/>
          <w:vertAlign w:val="subscript"/>
        </w:rPr>
        <w:t xml:space="preserve"> </w:t>
      </w:r>
      <w:r w:rsidRPr="00807AB3">
        <w:rPr>
          <w:bCs/>
          <w:color w:val="000000"/>
          <w:szCs w:val="20"/>
          <w:shd w:val="clear" w:color="auto" w:fill="FFFFFF"/>
        </w:rPr>
        <w:t xml:space="preserve">(из таблицы </w:t>
      </w:r>
      <w:r>
        <w:rPr>
          <w:bCs/>
          <w:color w:val="000000"/>
          <w:szCs w:val="20"/>
          <w:shd w:val="clear" w:color="auto" w:fill="FFFFFF"/>
        </w:rPr>
        <w:t>6</w:t>
      </w:r>
      <w:r w:rsidRPr="00807AB3">
        <w:rPr>
          <w:bCs/>
          <w:color w:val="000000"/>
          <w:szCs w:val="20"/>
          <w:shd w:val="clear" w:color="auto" w:fill="FFFFFF"/>
        </w:rPr>
        <w:t>)</w:t>
      </w:r>
      <w:r>
        <w:rPr>
          <w:b/>
          <w:bCs/>
          <w:color w:val="000000"/>
          <w:szCs w:val="20"/>
          <w:shd w:val="clear" w:color="auto" w:fill="FFFFFF"/>
        </w:rPr>
        <w:t xml:space="preserve"> </w:t>
      </w:r>
      <w:r w:rsidRPr="009D3940">
        <w:rPr>
          <w:szCs w:val="28"/>
        </w:rPr>
        <w:t xml:space="preserve">= </w:t>
      </w:r>
      <w:r>
        <w:rPr>
          <w:szCs w:val="28"/>
        </w:rPr>
        <w:t>0</w:t>
      </w:r>
      <w:r w:rsidRPr="001B749F">
        <w:rPr>
          <w:szCs w:val="28"/>
        </w:rPr>
        <w:t>,034</w:t>
      </w:r>
      <w:r>
        <w:rPr>
          <w:szCs w:val="28"/>
        </w:rPr>
        <w:t xml:space="preserve"> мА,</w:t>
      </w:r>
      <w:r w:rsidRPr="00FC3040">
        <w:rPr>
          <w:szCs w:val="28"/>
        </w:rPr>
        <w:t xml:space="preserve"> </w:t>
      </w:r>
      <w:r>
        <w:rPr>
          <w:szCs w:val="28"/>
          <w:lang w:val="en-US"/>
        </w:rPr>
        <w:t>U</w:t>
      </w:r>
      <w:proofErr w:type="spellStart"/>
      <w:r>
        <w:rPr>
          <w:szCs w:val="28"/>
        </w:rPr>
        <w:t>кэ</w:t>
      </w:r>
      <w:proofErr w:type="spellEnd"/>
      <w:r>
        <w:rPr>
          <w:szCs w:val="28"/>
        </w:rPr>
        <w:t xml:space="preserve"> = 10В.</w:t>
      </w:r>
    </w:p>
    <w:p w14:paraId="53D8640B" w14:textId="77777777" w:rsidR="00680EBE" w:rsidRDefault="00680EBE" w:rsidP="00680EBE">
      <w:pPr>
        <w:spacing w:line="240" w:lineRule="auto"/>
        <w:ind w:firstLine="709"/>
        <w:jc w:val="both"/>
      </w:pPr>
    </w:p>
    <w:p w14:paraId="2F82D7BC" w14:textId="1D9F21EA" w:rsidR="00680EBE" w:rsidRPr="00183558" w:rsidRDefault="00680EBE" w:rsidP="00680EBE">
      <w:pPr>
        <w:spacing w:line="240" w:lineRule="auto"/>
        <w:ind w:firstLine="709"/>
        <w:jc w:val="both"/>
      </w:pPr>
      <w:r>
        <w:rPr>
          <w:lang w:val="en-US"/>
        </w:rPr>
        <w:t>h</w:t>
      </w:r>
      <w:r w:rsidRPr="00183558">
        <w:rPr>
          <w:vertAlign w:val="subscript"/>
        </w:rPr>
        <w:t>11</w:t>
      </w:r>
      <w:r>
        <w:rPr>
          <w:vertAlign w:val="subscript"/>
        </w:rPr>
        <w:t>Э</w:t>
      </w:r>
      <w:r w:rsidRPr="00183558">
        <w:t xml:space="preserve"> =</w:t>
      </w:r>
      <w:r w:rsidR="00973599" w:rsidRPr="00B237DF">
        <w:rPr>
          <w:position w:val="-34"/>
        </w:rPr>
        <w:object w:dxaOrig="7440" w:dyaOrig="780" w14:anchorId="49BAC2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71.65pt;height:39pt" o:ole="">
            <v:imagedata r:id="rId20" o:title=""/>
          </v:shape>
          <o:OLEObject Type="Embed" ProgID="Equation.DSMT4" ShapeID="_x0000_i1043" DrawAspect="Content" ObjectID="_1668367431" r:id="rId21"/>
        </w:object>
      </w:r>
    </w:p>
    <w:p w14:paraId="499B1AB1" w14:textId="77777777" w:rsidR="00680EBE" w:rsidRPr="00183558" w:rsidRDefault="00680EBE" w:rsidP="00680EBE">
      <w:pPr>
        <w:spacing w:line="240" w:lineRule="auto"/>
        <w:jc w:val="both"/>
      </w:pPr>
    </w:p>
    <w:p w14:paraId="5E5BD882" w14:textId="705FA94A" w:rsidR="00680EBE" w:rsidRPr="00183558" w:rsidRDefault="00680EBE" w:rsidP="00680EBE">
      <w:pPr>
        <w:spacing w:line="240" w:lineRule="auto"/>
        <w:ind w:firstLine="709"/>
        <w:jc w:val="both"/>
      </w:pPr>
      <w:r>
        <w:rPr>
          <w:lang w:val="en-US"/>
        </w:rPr>
        <w:t>h</w:t>
      </w:r>
      <w:r w:rsidRPr="00183558">
        <w:rPr>
          <w:vertAlign w:val="subscript"/>
        </w:rPr>
        <w:t>12</w:t>
      </w:r>
      <w:r>
        <w:rPr>
          <w:vertAlign w:val="subscript"/>
        </w:rPr>
        <w:t>Э</w:t>
      </w:r>
      <w:r w:rsidRPr="00183558">
        <w:t xml:space="preserve"> =</w:t>
      </w:r>
      <w:r w:rsidR="00973599" w:rsidRPr="00B237DF">
        <w:rPr>
          <w:position w:val="-34"/>
        </w:rPr>
        <w:object w:dxaOrig="6399" w:dyaOrig="780" w14:anchorId="1CD48345">
          <v:shape id="_x0000_i1041" type="#_x0000_t75" style="width:320.25pt;height:39pt" o:ole="">
            <v:imagedata r:id="rId22" o:title=""/>
          </v:shape>
          <o:OLEObject Type="Embed" ProgID="Equation.DSMT4" ShapeID="_x0000_i1041" DrawAspect="Content" ObjectID="_1668367432" r:id="rId23"/>
        </w:object>
      </w:r>
    </w:p>
    <w:p w14:paraId="048DD5C3" w14:textId="77777777" w:rsidR="00680EBE" w:rsidRPr="00183558" w:rsidRDefault="00680EBE" w:rsidP="00680EBE">
      <w:pPr>
        <w:spacing w:line="240" w:lineRule="auto"/>
        <w:ind w:firstLine="709"/>
        <w:jc w:val="both"/>
      </w:pPr>
    </w:p>
    <w:p w14:paraId="504E47D8" w14:textId="14990F00" w:rsidR="00680EBE" w:rsidRPr="00183558" w:rsidRDefault="00680EBE" w:rsidP="00680EBE">
      <w:pPr>
        <w:spacing w:line="240" w:lineRule="auto"/>
        <w:ind w:firstLine="709"/>
        <w:jc w:val="both"/>
      </w:pPr>
      <w:r>
        <w:rPr>
          <w:lang w:val="en-US"/>
        </w:rPr>
        <w:t>h</w:t>
      </w:r>
      <w:r w:rsidRPr="00183558">
        <w:rPr>
          <w:vertAlign w:val="subscript"/>
        </w:rPr>
        <w:t>21</w:t>
      </w:r>
      <w:r>
        <w:rPr>
          <w:vertAlign w:val="subscript"/>
        </w:rPr>
        <w:t>Э</w:t>
      </w:r>
      <w:r w:rsidRPr="00183558">
        <w:t xml:space="preserve"> = </w:t>
      </w:r>
      <w:bookmarkStart w:id="0" w:name="_GoBack"/>
      <w:r w:rsidR="00624F03" w:rsidRPr="00B237DF">
        <w:rPr>
          <w:position w:val="-34"/>
        </w:rPr>
        <w:object w:dxaOrig="5200" w:dyaOrig="780" w14:anchorId="1FBCB600">
          <v:shape id="_x0000_i1045" type="#_x0000_t75" style="width:260.25pt;height:39pt" o:ole="">
            <v:imagedata r:id="rId24" o:title=""/>
          </v:shape>
          <o:OLEObject Type="Embed" ProgID="Equation.DSMT4" ShapeID="_x0000_i1045" DrawAspect="Content" ObjectID="_1668367433" r:id="rId25"/>
        </w:object>
      </w:r>
      <w:bookmarkEnd w:id="0"/>
    </w:p>
    <w:p w14:paraId="66271789" w14:textId="77777777" w:rsidR="00680EBE" w:rsidRPr="00183558" w:rsidRDefault="00680EBE" w:rsidP="00680EBE">
      <w:pPr>
        <w:spacing w:line="240" w:lineRule="auto"/>
        <w:ind w:firstLine="709"/>
        <w:jc w:val="both"/>
      </w:pPr>
    </w:p>
    <w:p w14:paraId="04BEDC75" w14:textId="7AD9385E" w:rsidR="00680EBE" w:rsidRDefault="00680EBE" w:rsidP="00031405">
      <w:pPr>
        <w:spacing w:line="240" w:lineRule="auto"/>
        <w:ind w:left="-142" w:right="-285" w:firstLine="709"/>
        <w:jc w:val="both"/>
      </w:pPr>
      <w:r>
        <w:rPr>
          <w:lang w:val="en-US"/>
        </w:rPr>
        <w:t>h</w:t>
      </w:r>
      <w:r w:rsidRPr="00183558">
        <w:rPr>
          <w:vertAlign w:val="subscript"/>
        </w:rPr>
        <w:t>22</w:t>
      </w:r>
      <w:r>
        <w:rPr>
          <w:vertAlign w:val="subscript"/>
        </w:rPr>
        <w:t>Э</w:t>
      </w:r>
      <w:r>
        <w:t xml:space="preserve"> =</w:t>
      </w:r>
      <w:r w:rsidR="00973599" w:rsidRPr="00B237DF">
        <w:rPr>
          <w:position w:val="-34"/>
        </w:rPr>
        <w:object w:dxaOrig="7960" w:dyaOrig="840" w14:anchorId="259EDFDD">
          <v:shape id="_x0000_i1037" type="#_x0000_t75" style="width:398pt;height:42pt" o:ole="">
            <v:imagedata r:id="rId26" o:title=""/>
          </v:shape>
          <o:OLEObject Type="Embed" ProgID="Equation.DSMT4" ShapeID="_x0000_i1037" DrawAspect="Content" ObjectID="_1668367434" r:id="rId27"/>
        </w:object>
      </w:r>
    </w:p>
    <w:p w14:paraId="291C2762" w14:textId="77777777" w:rsidR="00680EBE" w:rsidRDefault="00680EBE" w:rsidP="00680EBE">
      <w:pPr>
        <w:spacing w:line="240" w:lineRule="auto"/>
        <w:ind w:right="-285" w:firstLine="709"/>
        <w:jc w:val="both"/>
      </w:pPr>
    </w:p>
    <w:p w14:paraId="381F9AE4" w14:textId="77777777" w:rsidR="00680EBE" w:rsidRDefault="00680EBE" w:rsidP="00680EBE">
      <w:pPr>
        <w:spacing w:line="240" w:lineRule="auto"/>
        <w:ind w:right="-285" w:firstLine="709"/>
        <w:jc w:val="both"/>
      </w:pPr>
    </w:p>
    <w:p w14:paraId="2F85F0D3" w14:textId="77777777" w:rsidR="00680EBE" w:rsidRPr="00183558" w:rsidRDefault="00680EBE" w:rsidP="00680EBE">
      <w:pPr>
        <w:spacing w:line="240" w:lineRule="auto"/>
        <w:ind w:firstLine="709"/>
        <w:jc w:val="both"/>
      </w:pPr>
    </w:p>
    <w:p w14:paraId="407499E1" w14:textId="77777777" w:rsidR="00680EBE" w:rsidRDefault="00680EBE" w:rsidP="00680EBE">
      <w:pPr>
        <w:spacing w:line="240" w:lineRule="auto"/>
        <w:rPr>
          <w:b/>
        </w:rPr>
      </w:pPr>
      <w:r w:rsidRPr="0053018C">
        <w:t xml:space="preserve">  </w:t>
      </w:r>
      <w:r w:rsidRPr="0053018C">
        <w:tab/>
      </w:r>
      <w:r w:rsidRPr="009D3940">
        <w:rPr>
          <w:b/>
        </w:rPr>
        <w:t>3 Выводы</w:t>
      </w:r>
    </w:p>
    <w:p w14:paraId="544034AA" w14:textId="77777777" w:rsidR="00680EBE" w:rsidRDefault="00680EBE" w:rsidP="00680EBE">
      <w:pPr>
        <w:spacing w:line="240" w:lineRule="auto"/>
      </w:pPr>
    </w:p>
    <w:p w14:paraId="3E313520" w14:textId="77777777" w:rsidR="00680EBE" w:rsidRDefault="00680EBE" w:rsidP="00680EBE">
      <w:pPr>
        <w:spacing w:line="240" w:lineRule="auto"/>
        <w:ind w:firstLine="709"/>
        <w:jc w:val="both"/>
        <w:rPr>
          <w:color w:val="000000"/>
          <w:sz w:val="40"/>
          <w:szCs w:val="20"/>
          <w:shd w:val="clear" w:color="auto" w:fill="FFFFFF"/>
        </w:rPr>
      </w:pPr>
      <w:r>
        <w:t xml:space="preserve">В данной лабораторной работе мы </w:t>
      </w:r>
      <w:r>
        <w:rPr>
          <w:color w:val="000000"/>
          <w:szCs w:val="20"/>
          <w:shd w:val="clear" w:color="auto" w:fill="FFFFFF"/>
        </w:rPr>
        <w:t>изучили режим работы, принцип действия, схемы включения и классификацию биполярных транзисторов (БТ).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>
        <w:rPr>
          <w:color w:val="000000"/>
          <w:szCs w:val="20"/>
          <w:shd w:val="clear" w:color="auto" w:fill="FFFFFF"/>
        </w:rPr>
        <w:t xml:space="preserve">Экспериментально исследовали статические </w:t>
      </w:r>
      <w:proofErr w:type="gramStart"/>
      <w:r>
        <w:rPr>
          <w:color w:val="000000"/>
          <w:szCs w:val="20"/>
          <w:shd w:val="clear" w:color="auto" w:fill="FFFFFF"/>
        </w:rPr>
        <w:t>вольт-амперные</w:t>
      </w:r>
      <w:proofErr w:type="gramEnd"/>
      <w:r>
        <w:rPr>
          <w:color w:val="000000"/>
          <w:szCs w:val="20"/>
          <w:shd w:val="clear" w:color="auto" w:fill="FFFFFF"/>
        </w:rPr>
        <w:t xml:space="preserve"> характеристики (ВАХ) транзисторов и рассчитали дифференциальные параметры в заданной рабочей точке.</w:t>
      </w:r>
    </w:p>
    <w:p w14:paraId="41252FDC" w14:textId="77777777" w:rsidR="006A32D3" w:rsidRDefault="006A32D3" w:rsidP="00680EBE">
      <w:pPr>
        <w:spacing w:line="240" w:lineRule="auto"/>
        <w:ind w:firstLine="709"/>
        <w:jc w:val="both"/>
      </w:pPr>
    </w:p>
    <w:sectPr w:rsidR="006A32D3" w:rsidSect="004F551D">
      <w:footerReference w:type="default" r:id="rId28"/>
      <w:endnotePr>
        <w:numFmt w:val="decimal"/>
      </w:endnotePr>
      <w:type w:val="continuous"/>
      <w:pgSz w:w="11906" w:h="16838"/>
      <w:pgMar w:top="1134" w:right="851" w:bottom="1531" w:left="1701" w:header="720" w:footer="709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D44078" w14:textId="77777777" w:rsidR="00BA0226" w:rsidRDefault="00BA0226">
      <w:pPr>
        <w:spacing w:line="240" w:lineRule="auto"/>
      </w:pPr>
      <w:r>
        <w:separator/>
      </w:r>
    </w:p>
  </w:endnote>
  <w:endnote w:type="continuationSeparator" w:id="0">
    <w:p w14:paraId="072B511F" w14:textId="77777777" w:rsidR="00BA0226" w:rsidRDefault="00BA022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26085851"/>
      <w:docPartObj>
        <w:docPartGallery w:val="Page Numbers (Bottom of Page)"/>
        <w:docPartUnique/>
      </w:docPartObj>
    </w:sdtPr>
    <w:sdtContent>
      <w:p w14:paraId="4B78CD9D" w14:textId="5278DC30" w:rsidR="00624F03" w:rsidRDefault="00624F03">
        <w:pPr>
          <w:pStyle w:val="a4"/>
          <w:jc w:val="right"/>
        </w:pPr>
        <w:r w:rsidRPr="00151C6B">
          <w:rPr>
            <w:sz w:val="24"/>
          </w:rPr>
          <w:fldChar w:fldCharType="begin"/>
        </w:r>
        <w:r w:rsidRPr="00151C6B">
          <w:rPr>
            <w:sz w:val="24"/>
          </w:rPr>
          <w:instrText>PAGE   \* MERGEFORMAT</w:instrText>
        </w:r>
        <w:r w:rsidRPr="00151C6B">
          <w:rPr>
            <w:sz w:val="24"/>
          </w:rPr>
          <w:fldChar w:fldCharType="separate"/>
        </w:r>
        <w:r w:rsidR="002328B5">
          <w:rPr>
            <w:noProof/>
            <w:sz w:val="24"/>
          </w:rPr>
          <w:t>13</w:t>
        </w:r>
        <w:r w:rsidRPr="00151C6B">
          <w:rPr>
            <w:sz w:val="24"/>
          </w:rPr>
          <w:fldChar w:fldCharType="end"/>
        </w:r>
      </w:p>
    </w:sdtContent>
  </w:sdt>
  <w:p w14:paraId="7474E915" w14:textId="77777777" w:rsidR="00624F03" w:rsidRDefault="00624F03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7DEF2C" w14:textId="77777777" w:rsidR="00BA0226" w:rsidRDefault="00BA0226">
      <w:pPr>
        <w:spacing w:line="240" w:lineRule="auto"/>
      </w:pPr>
      <w:r>
        <w:separator/>
      </w:r>
    </w:p>
  </w:footnote>
  <w:footnote w:type="continuationSeparator" w:id="0">
    <w:p w14:paraId="7A3FBEE3" w14:textId="77777777" w:rsidR="00BA0226" w:rsidRDefault="00BA022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C07BE"/>
    <w:multiLevelType w:val="hybridMultilevel"/>
    <w:tmpl w:val="4CF6C6CE"/>
    <w:name w:val="Нумерованный список 2"/>
    <w:lvl w:ilvl="0" w:tplc="41805B98">
      <w:start w:val="4"/>
      <w:numFmt w:val="decimal"/>
      <w:lvlText w:val="%1."/>
      <w:lvlJc w:val="left"/>
      <w:pPr>
        <w:ind w:left="708" w:firstLine="0"/>
      </w:pPr>
    </w:lvl>
    <w:lvl w:ilvl="1" w:tplc="4642D086">
      <w:start w:val="1"/>
      <w:numFmt w:val="lowerLetter"/>
      <w:lvlText w:val="%2."/>
      <w:lvlJc w:val="left"/>
      <w:pPr>
        <w:ind w:left="1428" w:firstLine="0"/>
      </w:pPr>
    </w:lvl>
    <w:lvl w:ilvl="2" w:tplc="4DFE8B70">
      <w:start w:val="1"/>
      <w:numFmt w:val="lowerRoman"/>
      <w:lvlText w:val="%3."/>
      <w:lvlJc w:val="left"/>
      <w:pPr>
        <w:ind w:left="2328" w:firstLine="0"/>
      </w:pPr>
    </w:lvl>
    <w:lvl w:ilvl="3" w:tplc="C2BC5AB4">
      <w:start w:val="1"/>
      <w:numFmt w:val="decimal"/>
      <w:lvlText w:val="%4."/>
      <w:lvlJc w:val="left"/>
      <w:pPr>
        <w:ind w:left="2868" w:firstLine="0"/>
      </w:pPr>
    </w:lvl>
    <w:lvl w:ilvl="4" w:tplc="23B079B8">
      <w:start w:val="1"/>
      <w:numFmt w:val="lowerLetter"/>
      <w:lvlText w:val="%5."/>
      <w:lvlJc w:val="left"/>
      <w:pPr>
        <w:ind w:left="3588" w:firstLine="0"/>
      </w:pPr>
    </w:lvl>
    <w:lvl w:ilvl="5" w:tplc="0A9E9C32">
      <w:start w:val="1"/>
      <w:numFmt w:val="lowerRoman"/>
      <w:lvlText w:val="%6."/>
      <w:lvlJc w:val="left"/>
      <w:pPr>
        <w:ind w:left="4488" w:firstLine="0"/>
      </w:pPr>
    </w:lvl>
    <w:lvl w:ilvl="6" w:tplc="94C0360C">
      <w:start w:val="1"/>
      <w:numFmt w:val="decimal"/>
      <w:lvlText w:val="%7."/>
      <w:lvlJc w:val="left"/>
      <w:pPr>
        <w:ind w:left="5028" w:firstLine="0"/>
      </w:pPr>
    </w:lvl>
    <w:lvl w:ilvl="7" w:tplc="EAAC5D58">
      <w:start w:val="1"/>
      <w:numFmt w:val="lowerLetter"/>
      <w:lvlText w:val="%8."/>
      <w:lvlJc w:val="left"/>
      <w:pPr>
        <w:ind w:left="5748" w:firstLine="0"/>
      </w:pPr>
    </w:lvl>
    <w:lvl w:ilvl="8" w:tplc="8F16E6BA">
      <w:start w:val="1"/>
      <w:numFmt w:val="lowerRoman"/>
      <w:lvlText w:val="%9."/>
      <w:lvlJc w:val="left"/>
      <w:pPr>
        <w:ind w:left="6648" w:firstLine="0"/>
      </w:pPr>
    </w:lvl>
  </w:abstractNum>
  <w:abstractNum w:abstractNumId="1" w15:restartNumberingAfterBreak="0">
    <w:nsid w:val="05BA4DF5"/>
    <w:multiLevelType w:val="hybridMultilevel"/>
    <w:tmpl w:val="EBB2B814"/>
    <w:name w:val="Нумерованный список 1"/>
    <w:lvl w:ilvl="0" w:tplc="70EA2906">
      <w:numFmt w:val="bullet"/>
      <w:lvlText w:val=""/>
      <w:lvlJc w:val="left"/>
      <w:pPr>
        <w:ind w:left="360" w:firstLine="0"/>
      </w:pPr>
      <w:rPr>
        <w:rFonts w:ascii="Symbol" w:hAnsi="Symbol"/>
        <w:sz w:val="20"/>
      </w:rPr>
    </w:lvl>
    <w:lvl w:ilvl="1" w:tplc="564066D2">
      <w:numFmt w:val="bullet"/>
      <w:lvlText w:val="o"/>
      <w:lvlJc w:val="left"/>
      <w:pPr>
        <w:ind w:left="1080" w:firstLine="0"/>
      </w:pPr>
      <w:rPr>
        <w:rFonts w:ascii="Courier New" w:hAnsi="Courier New"/>
        <w:sz w:val="20"/>
      </w:rPr>
    </w:lvl>
    <w:lvl w:ilvl="2" w:tplc="ECBA2D86">
      <w:numFmt w:val="bullet"/>
      <w:lvlText w:val=""/>
      <w:lvlJc w:val="left"/>
      <w:pPr>
        <w:ind w:left="1800" w:firstLine="0"/>
      </w:pPr>
      <w:rPr>
        <w:rFonts w:ascii="Wingdings" w:eastAsia="Wingdings" w:hAnsi="Wingdings" w:cs="Wingdings"/>
        <w:sz w:val="20"/>
      </w:rPr>
    </w:lvl>
    <w:lvl w:ilvl="3" w:tplc="CF022804">
      <w:numFmt w:val="bullet"/>
      <w:lvlText w:val=""/>
      <w:lvlJc w:val="left"/>
      <w:pPr>
        <w:ind w:left="2520" w:firstLine="0"/>
      </w:pPr>
      <w:rPr>
        <w:rFonts w:ascii="Wingdings" w:eastAsia="Wingdings" w:hAnsi="Wingdings" w:cs="Wingdings"/>
        <w:sz w:val="20"/>
      </w:rPr>
    </w:lvl>
    <w:lvl w:ilvl="4" w:tplc="8682884C">
      <w:numFmt w:val="bullet"/>
      <w:lvlText w:val=""/>
      <w:lvlJc w:val="left"/>
      <w:pPr>
        <w:ind w:left="3240" w:firstLine="0"/>
      </w:pPr>
      <w:rPr>
        <w:rFonts w:ascii="Wingdings" w:eastAsia="Wingdings" w:hAnsi="Wingdings" w:cs="Wingdings"/>
        <w:sz w:val="20"/>
      </w:rPr>
    </w:lvl>
    <w:lvl w:ilvl="5" w:tplc="3820B182">
      <w:numFmt w:val="bullet"/>
      <w:lvlText w:val=""/>
      <w:lvlJc w:val="left"/>
      <w:pPr>
        <w:ind w:left="3960" w:firstLine="0"/>
      </w:pPr>
      <w:rPr>
        <w:rFonts w:ascii="Wingdings" w:eastAsia="Wingdings" w:hAnsi="Wingdings" w:cs="Wingdings"/>
        <w:sz w:val="20"/>
      </w:rPr>
    </w:lvl>
    <w:lvl w:ilvl="6" w:tplc="513CF478">
      <w:numFmt w:val="bullet"/>
      <w:lvlText w:val=""/>
      <w:lvlJc w:val="left"/>
      <w:pPr>
        <w:ind w:left="4680" w:firstLine="0"/>
      </w:pPr>
      <w:rPr>
        <w:rFonts w:ascii="Wingdings" w:eastAsia="Wingdings" w:hAnsi="Wingdings" w:cs="Wingdings"/>
        <w:sz w:val="20"/>
      </w:rPr>
    </w:lvl>
    <w:lvl w:ilvl="7" w:tplc="33549964">
      <w:numFmt w:val="bullet"/>
      <w:lvlText w:val=""/>
      <w:lvlJc w:val="left"/>
      <w:pPr>
        <w:ind w:left="5400" w:firstLine="0"/>
      </w:pPr>
      <w:rPr>
        <w:rFonts w:ascii="Wingdings" w:eastAsia="Wingdings" w:hAnsi="Wingdings" w:cs="Wingdings"/>
        <w:sz w:val="20"/>
      </w:rPr>
    </w:lvl>
    <w:lvl w:ilvl="8" w:tplc="39B43EDC">
      <w:numFmt w:val="bullet"/>
      <w:lvlText w:val=""/>
      <w:lvlJc w:val="left"/>
      <w:pPr>
        <w:ind w:left="6120" w:firstLine="0"/>
      </w:pPr>
      <w:rPr>
        <w:rFonts w:ascii="Wingdings" w:eastAsia="Wingdings" w:hAnsi="Wingdings" w:cs="Wingdings"/>
        <w:sz w:val="20"/>
      </w:rPr>
    </w:lvl>
  </w:abstractNum>
  <w:abstractNum w:abstractNumId="2" w15:restartNumberingAfterBreak="0">
    <w:nsid w:val="0F1F47EA"/>
    <w:multiLevelType w:val="hybridMultilevel"/>
    <w:tmpl w:val="26723F36"/>
    <w:lvl w:ilvl="0" w:tplc="45E49EBE">
      <w:numFmt w:val="none"/>
      <w:lvlText w:val=""/>
      <w:lvlJc w:val="left"/>
      <w:pPr>
        <w:tabs>
          <w:tab w:val="num" w:pos="360"/>
        </w:tabs>
        <w:ind w:left="360" w:hanging="360"/>
      </w:pPr>
    </w:lvl>
    <w:lvl w:ilvl="1" w:tplc="4790ABF8">
      <w:numFmt w:val="none"/>
      <w:lvlText w:val=""/>
      <w:lvlJc w:val="left"/>
      <w:pPr>
        <w:tabs>
          <w:tab w:val="num" w:pos="360"/>
        </w:tabs>
        <w:ind w:left="360" w:hanging="360"/>
      </w:pPr>
    </w:lvl>
    <w:lvl w:ilvl="2" w:tplc="E53244C2">
      <w:numFmt w:val="none"/>
      <w:lvlText w:val=""/>
      <w:lvlJc w:val="left"/>
      <w:pPr>
        <w:tabs>
          <w:tab w:val="num" w:pos="360"/>
        </w:tabs>
        <w:ind w:left="360" w:hanging="360"/>
      </w:pPr>
    </w:lvl>
    <w:lvl w:ilvl="3" w:tplc="3F4E0E38">
      <w:numFmt w:val="none"/>
      <w:lvlText w:val=""/>
      <w:lvlJc w:val="left"/>
      <w:pPr>
        <w:tabs>
          <w:tab w:val="num" w:pos="360"/>
        </w:tabs>
        <w:ind w:left="360" w:hanging="360"/>
      </w:pPr>
    </w:lvl>
    <w:lvl w:ilvl="4" w:tplc="F0D84156">
      <w:numFmt w:val="none"/>
      <w:lvlText w:val=""/>
      <w:lvlJc w:val="left"/>
      <w:pPr>
        <w:tabs>
          <w:tab w:val="num" w:pos="360"/>
        </w:tabs>
        <w:ind w:left="360" w:hanging="360"/>
      </w:pPr>
    </w:lvl>
    <w:lvl w:ilvl="5" w:tplc="EA427632">
      <w:numFmt w:val="none"/>
      <w:lvlText w:val=""/>
      <w:lvlJc w:val="left"/>
      <w:pPr>
        <w:tabs>
          <w:tab w:val="num" w:pos="360"/>
        </w:tabs>
        <w:ind w:left="360" w:hanging="360"/>
      </w:pPr>
    </w:lvl>
    <w:lvl w:ilvl="6" w:tplc="F99203B4">
      <w:numFmt w:val="none"/>
      <w:lvlText w:val=""/>
      <w:lvlJc w:val="left"/>
      <w:pPr>
        <w:tabs>
          <w:tab w:val="num" w:pos="360"/>
        </w:tabs>
        <w:ind w:left="360" w:hanging="360"/>
      </w:pPr>
    </w:lvl>
    <w:lvl w:ilvl="7" w:tplc="7388B258">
      <w:numFmt w:val="none"/>
      <w:lvlText w:val=""/>
      <w:lvlJc w:val="left"/>
      <w:pPr>
        <w:tabs>
          <w:tab w:val="num" w:pos="360"/>
        </w:tabs>
        <w:ind w:left="360" w:hanging="360"/>
      </w:pPr>
    </w:lvl>
    <w:lvl w:ilvl="8" w:tplc="78B2DFE6">
      <w:numFmt w:val="none"/>
      <w:lvlText w:val="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BB22FFF"/>
    <w:multiLevelType w:val="hybridMultilevel"/>
    <w:tmpl w:val="2C74D6C6"/>
    <w:lvl w:ilvl="0" w:tplc="5858A0D6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2E66293C"/>
    <w:multiLevelType w:val="hybridMultilevel"/>
    <w:tmpl w:val="547EF8BA"/>
    <w:lvl w:ilvl="0" w:tplc="5858A0D6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367E4796"/>
    <w:multiLevelType w:val="hybridMultilevel"/>
    <w:tmpl w:val="F8487D32"/>
    <w:lvl w:ilvl="0" w:tplc="8F80CF46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B1245C"/>
    <w:multiLevelType w:val="hybridMultilevel"/>
    <w:tmpl w:val="1C74EDE6"/>
    <w:name w:val="Нумерованный список 4"/>
    <w:lvl w:ilvl="0" w:tplc="1BA4D782">
      <w:start w:val="1"/>
      <w:numFmt w:val="upperLetter"/>
      <w:pStyle w:val="2"/>
      <w:lvlText w:val="%1)"/>
      <w:lvlJc w:val="left"/>
      <w:pPr>
        <w:ind w:left="284" w:firstLine="0"/>
      </w:pPr>
      <w:rPr>
        <w:b/>
      </w:rPr>
    </w:lvl>
    <w:lvl w:ilvl="1" w:tplc="1E9E1A9E">
      <w:start w:val="1"/>
      <w:numFmt w:val="lowerLetter"/>
      <w:lvlText w:val="%2."/>
      <w:lvlJc w:val="left"/>
      <w:pPr>
        <w:ind w:left="1080" w:firstLine="0"/>
      </w:pPr>
    </w:lvl>
    <w:lvl w:ilvl="2" w:tplc="69042786">
      <w:start w:val="1"/>
      <w:numFmt w:val="lowerRoman"/>
      <w:lvlText w:val="%3."/>
      <w:lvlJc w:val="left"/>
      <w:pPr>
        <w:ind w:left="1980" w:firstLine="0"/>
      </w:pPr>
    </w:lvl>
    <w:lvl w:ilvl="3" w:tplc="C6B49BFE">
      <w:start w:val="1"/>
      <w:numFmt w:val="decimal"/>
      <w:lvlText w:val="%4."/>
      <w:lvlJc w:val="left"/>
      <w:pPr>
        <w:ind w:left="2520" w:firstLine="0"/>
      </w:pPr>
    </w:lvl>
    <w:lvl w:ilvl="4" w:tplc="D16A4E30">
      <w:start w:val="1"/>
      <w:numFmt w:val="lowerLetter"/>
      <w:lvlText w:val="%5."/>
      <w:lvlJc w:val="left"/>
      <w:pPr>
        <w:ind w:left="3240" w:firstLine="0"/>
      </w:pPr>
    </w:lvl>
    <w:lvl w:ilvl="5" w:tplc="D6F04EA2">
      <w:start w:val="1"/>
      <w:numFmt w:val="lowerRoman"/>
      <w:lvlText w:val="%6."/>
      <w:lvlJc w:val="left"/>
      <w:pPr>
        <w:ind w:left="4140" w:firstLine="0"/>
      </w:pPr>
    </w:lvl>
    <w:lvl w:ilvl="6" w:tplc="FC8C29F8">
      <w:start w:val="1"/>
      <w:numFmt w:val="decimal"/>
      <w:lvlText w:val="%7."/>
      <w:lvlJc w:val="left"/>
      <w:pPr>
        <w:ind w:left="4680" w:firstLine="0"/>
      </w:pPr>
    </w:lvl>
    <w:lvl w:ilvl="7" w:tplc="8EF6E442">
      <w:start w:val="1"/>
      <w:numFmt w:val="lowerLetter"/>
      <w:lvlText w:val="%8."/>
      <w:lvlJc w:val="left"/>
      <w:pPr>
        <w:ind w:left="5400" w:firstLine="0"/>
      </w:pPr>
    </w:lvl>
    <w:lvl w:ilvl="8" w:tplc="3662D026">
      <w:start w:val="1"/>
      <w:numFmt w:val="lowerRoman"/>
      <w:lvlText w:val="%9."/>
      <w:lvlJc w:val="left"/>
      <w:pPr>
        <w:ind w:left="6300" w:firstLine="0"/>
      </w:pPr>
    </w:lvl>
  </w:abstractNum>
  <w:abstractNum w:abstractNumId="7" w15:restartNumberingAfterBreak="0">
    <w:nsid w:val="45AF11CC"/>
    <w:multiLevelType w:val="hybridMultilevel"/>
    <w:tmpl w:val="2C74D6C6"/>
    <w:lvl w:ilvl="0" w:tplc="5858A0D6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 w15:restartNumberingAfterBreak="0">
    <w:nsid w:val="647C4459"/>
    <w:multiLevelType w:val="multilevel"/>
    <w:tmpl w:val="76B21516"/>
    <w:name w:val="Нумерованный список 5"/>
    <w:lvl w:ilvl="0">
      <w:start w:val="1"/>
      <w:numFmt w:val="decimal"/>
      <w:lvlText w:val="%1."/>
      <w:lvlJc w:val="left"/>
      <w:pPr>
        <w:ind w:left="708" w:firstLine="0"/>
      </w:pPr>
    </w:lvl>
    <w:lvl w:ilvl="1">
      <w:start w:val="1"/>
      <w:numFmt w:val="decimal"/>
      <w:lvlText w:val="%1.%2"/>
      <w:lvlJc w:val="left"/>
      <w:pPr>
        <w:ind w:left="708" w:firstLine="0"/>
      </w:pPr>
    </w:lvl>
    <w:lvl w:ilvl="2">
      <w:start w:val="1"/>
      <w:numFmt w:val="decimal"/>
      <w:lvlText w:val="%1.%2.%3"/>
      <w:lvlJc w:val="left"/>
      <w:pPr>
        <w:ind w:left="708" w:firstLine="0"/>
      </w:pPr>
    </w:lvl>
    <w:lvl w:ilvl="3">
      <w:start w:val="1"/>
      <w:numFmt w:val="decimal"/>
      <w:lvlText w:val="%1.%2.%3.%4"/>
      <w:lvlJc w:val="left"/>
      <w:pPr>
        <w:ind w:left="708" w:firstLine="0"/>
      </w:pPr>
    </w:lvl>
    <w:lvl w:ilvl="4">
      <w:start w:val="1"/>
      <w:numFmt w:val="decimal"/>
      <w:lvlText w:val="%1.%2.%3.%4.%5"/>
      <w:lvlJc w:val="left"/>
      <w:pPr>
        <w:ind w:left="708" w:firstLine="0"/>
      </w:pPr>
    </w:lvl>
    <w:lvl w:ilvl="5">
      <w:start w:val="1"/>
      <w:numFmt w:val="decimal"/>
      <w:lvlText w:val="%1.%2.%3.%4.%5.%6"/>
      <w:lvlJc w:val="left"/>
      <w:pPr>
        <w:ind w:left="708" w:firstLine="0"/>
      </w:pPr>
    </w:lvl>
    <w:lvl w:ilvl="6">
      <w:start w:val="1"/>
      <w:numFmt w:val="decimal"/>
      <w:lvlText w:val="%1.%2.%3.%4.%5.%6.%7"/>
      <w:lvlJc w:val="left"/>
      <w:pPr>
        <w:ind w:left="708" w:firstLine="0"/>
      </w:pPr>
    </w:lvl>
    <w:lvl w:ilvl="7">
      <w:start w:val="1"/>
      <w:numFmt w:val="decimal"/>
      <w:lvlText w:val="%1.%2.%3.%4.%5.%6.%7.%8"/>
      <w:lvlJc w:val="left"/>
      <w:pPr>
        <w:ind w:left="708" w:firstLine="0"/>
      </w:pPr>
    </w:lvl>
    <w:lvl w:ilvl="8">
      <w:start w:val="1"/>
      <w:numFmt w:val="decimal"/>
      <w:lvlText w:val="%1.%2.%3.%4.%5.%6.%7.%8.%9"/>
      <w:lvlJc w:val="left"/>
      <w:pPr>
        <w:ind w:left="708" w:firstLine="0"/>
      </w:pPr>
    </w:lvl>
  </w:abstractNum>
  <w:abstractNum w:abstractNumId="9" w15:restartNumberingAfterBreak="0">
    <w:nsid w:val="7374054B"/>
    <w:multiLevelType w:val="hybridMultilevel"/>
    <w:tmpl w:val="7298B09A"/>
    <w:name w:val="Нумерованный список 7"/>
    <w:lvl w:ilvl="0" w:tplc="9CD0682E">
      <w:start w:val="1"/>
      <w:numFmt w:val="upperLetter"/>
      <w:lvlText w:val="%1)"/>
      <w:lvlJc w:val="left"/>
      <w:pPr>
        <w:ind w:left="708" w:firstLine="0"/>
      </w:pPr>
    </w:lvl>
    <w:lvl w:ilvl="1" w:tplc="46127346">
      <w:start w:val="1"/>
      <w:numFmt w:val="lowerLetter"/>
      <w:lvlText w:val="%2."/>
      <w:lvlJc w:val="left"/>
      <w:pPr>
        <w:ind w:left="1428" w:firstLine="0"/>
      </w:pPr>
    </w:lvl>
    <w:lvl w:ilvl="2" w:tplc="B018F920">
      <w:start w:val="1"/>
      <w:numFmt w:val="lowerRoman"/>
      <w:lvlText w:val="%3."/>
      <w:lvlJc w:val="left"/>
      <w:pPr>
        <w:ind w:left="2328" w:firstLine="0"/>
      </w:pPr>
    </w:lvl>
    <w:lvl w:ilvl="3" w:tplc="CD34E86A">
      <w:start w:val="1"/>
      <w:numFmt w:val="decimal"/>
      <w:lvlText w:val="%4."/>
      <w:lvlJc w:val="left"/>
      <w:pPr>
        <w:ind w:left="2868" w:firstLine="0"/>
      </w:pPr>
    </w:lvl>
    <w:lvl w:ilvl="4" w:tplc="B3FE9B90">
      <w:start w:val="1"/>
      <w:numFmt w:val="lowerLetter"/>
      <w:lvlText w:val="%5."/>
      <w:lvlJc w:val="left"/>
      <w:pPr>
        <w:ind w:left="3588" w:firstLine="0"/>
      </w:pPr>
    </w:lvl>
    <w:lvl w:ilvl="5" w:tplc="873A5C24">
      <w:start w:val="1"/>
      <w:numFmt w:val="lowerRoman"/>
      <w:lvlText w:val="%6."/>
      <w:lvlJc w:val="left"/>
      <w:pPr>
        <w:ind w:left="4488" w:firstLine="0"/>
      </w:pPr>
    </w:lvl>
    <w:lvl w:ilvl="6" w:tplc="68225264">
      <w:start w:val="1"/>
      <w:numFmt w:val="decimal"/>
      <w:lvlText w:val="%7."/>
      <w:lvlJc w:val="left"/>
      <w:pPr>
        <w:ind w:left="5028" w:firstLine="0"/>
      </w:pPr>
    </w:lvl>
    <w:lvl w:ilvl="7" w:tplc="4C082A4C">
      <w:start w:val="1"/>
      <w:numFmt w:val="lowerLetter"/>
      <w:lvlText w:val="%8."/>
      <w:lvlJc w:val="left"/>
      <w:pPr>
        <w:ind w:left="5748" w:firstLine="0"/>
      </w:pPr>
    </w:lvl>
    <w:lvl w:ilvl="8" w:tplc="13EC9B42">
      <w:start w:val="1"/>
      <w:numFmt w:val="lowerRoman"/>
      <w:lvlText w:val="%9."/>
      <w:lvlJc w:val="left"/>
      <w:pPr>
        <w:ind w:left="6648" w:firstLine="0"/>
      </w:pPr>
    </w:lvl>
  </w:abstractNum>
  <w:abstractNum w:abstractNumId="10" w15:restartNumberingAfterBreak="0">
    <w:nsid w:val="7B095481"/>
    <w:multiLevelType w:val="hybridMultilevel"/>
    <w:tmpl w:val="60DC3E9E"/>
    <w:name w:val="Нумерованный список 3"/>
    <w:lvl w:ilvl="0" w:tplc="9B626878">
      <w:start w:val="1"/>
      <w:numFmt w:val="decimal"/>
      <w:lvlText w:val="%1."/>
      <w:lvlJc w:val="left"/>
      <w:pPr>
        <w:ind w:left="360" w:firstLine="0"/>
      </w:pPr>
    </w:lvl>
    <w:lvl w:ilvl="1" w:tplc="43F80D46">
      <w:start w:val="1"/>
      <w:numFmt w:val="lowerLetter"/>
      <w:lvlText w:val="%2."/>
      <w:lvlJc w:val="left"/>
      <w:pPr>
        <w:ind w:left="1080" w:firstLine="0"/>
      </w:pPr>
    </w:lvl>
    <w:lvl w:ilvl="2" w:tplc="8A5ED1FE">
      <w:start w:val="1"/>
      <w:numFmt w:val="lowerRoman"/>
      <w:lvlText w:val="%3."/>
      <w:lvlJc w:val="left"/>
      <w:pPr>
        <w:ind w:left="1980" w:firstLine="0"/>
      </w:pPr>
    </w:lvl>
    <w:lvl w:ilvl="3" w:tplc="96907FFA">
      <w:start w:val="1"/>
      <w:numFmt w:val="decimal"/>
      <w:lvlText w:val="%4."/>
      <w:lvlJc w:val="left"/>
      <w:pPr>
        <w:ind w:left="2520" w:firstLine="0"/>
      </w:pPr>
    </w:lvl>
    <w:lvl w:ilvl="4" w:tplc="3982A64C">
      <w:start w:val="1"/>
      <w:numFmt w:val="lowerLetter"/>
      <w:lvlText w:val="%5."/>
      <w:lvlJc w:val="left"/>
      <w:pPr>
        <w:ind w:left="3240" w:firstLine="0"/>
      </w:pPr>
    </w:lvl>
    <w:lvl w:ilvl="5" w:tplc="4F0E25BC">
      <w:start w:val="1"/>
      <w:numFmt w:val="lowerRoman"/>
      <w:lvlText w:val="%6."/>
      <w:lvlJc w:val="left"/>
      <w:pPr>
        <w:ind w:left="4140" w:firstLine="0"/>
      </w:pPr>
    </w:lvl>
    <w:lvl w:ilvl="6" w:tplc="27903400">
      <w:start w:val="1"/>
      <w:numFmt w:val="decimal"/>
      <w:lvlText w:val="%7."/>
      <w:lvlJc w:val="left"/>
      <w:pPr>
        <w:ind w:left="4680" w:firstLine="0"/>
      </w:pPr>
    </w:lvl>
    <w:lvl w:ilvl="7" w:tplc="44DC2180">
      <w:start w:val="1"/>
      <w:numFmt w:val="lowerLetter"/>
      <w:lvlText w:val="%8."/>
      <w:lvlJc w:val="left"/>
      <w:pPr>
        <w:ind w:left="5400" w:firstLine="0"/>
      </w:pPr>
    </w:lvl>
    <w:lvl w:ilvl="8" w:tplc="B31CB78E">
      <w:start w:val="1"/>
      <w:numFmt w:val="lowerRoman"/>
      <w:lvlText w:val="%9."/>
      <w:lvlJc w:val="left"/>
      <w:pPr>
        <w:ind w:left="6300" w:firstLine="0"/>
      </w:pPr>
    </w:lvl>
  </w:abstractNum>
  <w:abstractNum w:abstractNumId="11" w15:restartNumberingAfterBreak="0">
    <w:nsid w:val="7D0875BB"/>
    <w:multiLevelType w:val="hybridMultilevel"/>
    <w:tmpl w:val="C2604E6A"/>
    <w:name w:val="Нумерованный список 6"/>
    <w:lvl w:ilvl="0" w:tplc="B552AC44">
      <w:start w:val="4"/>
      <w:numFmt w:val="decimal"/>
      <w:lvlText w:val="%1."/>
      <w:lvlJc w:val="left"/>
      <w:pPr>
        <w:ind w:left="360" w:firstLine="0"/>
      </w:pPr>
    </w:lvl>
    <w:lvl w:ilvl="1" w:tplc="5CAE1864">
      <w:start w:val="1"/>
      <w:numFmt w:val="lowerLetter"/>
      <w:lvlText w:val="%2."/>
      <w:lvlJc w:val="left"/>
      <w:pPr>
        <w:ind w:left="1080" w:firstLine="0"/>
      </w:pPr>
    </w:lvl>
    <w:lvl w:ilvl="2" w:tplc="35C42A58">
      <w:start w:val="1"/>
      <w:numFmt w:val="lowerRoman"/>
      <w:lvlText w:val="%3."/>
      <w:lvlJc w:val="left"/>
      <w:pPr>
        <w:ind w:left="1980" w:firstLine="0"/>
      </w:pPr>
    </w:lvl>
    <w:lvl w:ilvl="3" w:tplc="E7509D64">
      <w:start w:val="1"/>
      <w:numFmt w:val="decimal"/>
      <w:lvlText w:val="%4."/>
      <w:lvlJc w:val="left"/>
      <w:pPr>
        <w:ind w:left="2520" w:firstLine="0"/>
      </w:pPr>
    </w:lvl>
    <w:lvl w:ilvl="4" w:tplc="AA2E2C72">
      <w:start w:val="1"/>
      <w:numFmt w:val="lowerLetter"/>
      <w:lvlText w:val="%5."/>
      <w:lvlJc w:val="left"/>
      <w:pPr>
        <w:ind w:left="3240" w:firstLine="0"/>
      </w:pPr>
    </w:lvl>
    <w:lvl w:ilvl="5" w:tplc="6346E75E">
      <w:start w:val="1"/>
      <w:numFmt w:val="lowerRoman"/>
      <w:lvlText w:val="%6."/>
      <w:lvlJc w:val="left"/>
      <w:pPr>
        <w:ind w:left="4140" w:firstLine="0"/>
      </w:pPr>
    </w:lvl>
    <w:lvl w:ilvl="6" w:tplc="C0061C60">
      <w:start w:val="1"/>
      <w:numFmt w:val="decimal"/>
      <w:lvlText w:val="%7."/>
      <w:lvlJc w:val="left"/>
      <w:pPr>
        <w:ind w:left="4680" w:firstLine="0"/>
      </w:pPr>
    </w:lvl>
    <w:lvl w:ilvl="7" w:tplc="0BA87208">
      <w:start w:val="1"/>
      <w:numFmt w:val="lowerLetter"/>
      <w:lvlText w:val="%8."/>
      <w:lvlJc w:val="left"/>
      <w:pPr>
        <w:ind w:left="5400" w:firstLine="0"/>
      </w:pPr>
    </w:lvl>
    <w:lvl w:ilvl="8" w:tplc="239A1FB0">
      <w:start w:val="1"/>
      <w:numFmt w:val="lowerRoman"/>
      <w:lvlText w:val="%9."/>
      <w:lvlJc w:val="left"/>
      <w:pPr>
        <w:ind w:left="6300" w:firstLine="0"/>
      </w:p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6"/>
  </w:num>
  <w:num w:numId="5">
    <w:abstractNumId w:val="8"/>
  </w:num>
  <w:num w:numId="6">
    <w:abstractNumId w:val="11"/>
  </w:num>
  <w:num w:numId="7">
    <w:abstractNumId w:val="9"/>
  </w:num>
  <w:num w:numId="8">
    <w:abstractNumId w:val="2"/>
  </w:num>
  <w:num w:numId="9">
    <w:abstractNumId w:val="4"/>
  </w:num>
  <w:num w:numId="10">
    <w:abstractNumId w:val="3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283"/>
  <w:drawingGridVerticalSpacing w:val="283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2D3"/>
    <w:rsid w:val="00006B77"/>
    <w:rsid w:val="00013647"/>
    <w:rsid w:val="00031405"/>
    <w:rsid w:val="00036ED4"/>
    <w:rsid w:val="00050DDC"/>
    <w:rsid w:val="00056B15"/>
    <w:rsid w:val="00094CE2"/>
    <w:rsid w:val="000F28B8"/>
    <w:rsid w:val="00101041"/>
    <w:rsid w:val="00121B0C"/>
    <w:rsid w:val="00123970"/>
    <w:rsid w:val="00134CB9"/>
    <w:rsid w:val="001464CF"/>
    <w:rsid w:val="0014714E"/>
    <w:rsid w:val="00151C6B"/>
    <w:rsid w:val="00153744"/>
    <w:rsid w:val="00183558"/>
    <w:rsid w:val="001B25A9"/>
    <w:rsid w:val="002014E8"/>
    <w:rsid w:val="00203717"/>
    <w:rsid w:val="00203826"/>
    <w:rsid w:val="002328B5"/>
    <w:rsid w:val="002E5779"/>
    <w:rsid w:val="002F5EAB"/>
    <w:rsid w:val="003143A1"/>
    <w:rsid w:val="00325116"/>
    <w:rsid w:val="00340D5D"/>
    <w:rsid w:val="00356BAF"/>
    <w:rsid w:val="00365804"/>
    <w:rsid w:val="0039322F"/>
    <w:rsid w:val="003B088E"/>
    <w:rsid w:val="003B2DA6"/>
    <w:rsid w:val="003C46D1"/>
    <w:rsid w:val="003C63DA"/>
    <w:rsid w:val="003D4CD8"/>
    <w:rsid w:val="003E7033"/>
    <w:rsid w:val="003E7AC0"/>
    <w:rsid w:val="003F05A6"/>
    <w:rsid w:val="00401440"/>
    <w:rsid w:val="00410259"/>
    <w:rsid w:val="00467B9B"/>
    <w:rsid w:val="004B12EA"/>
    <w:rsid w:val="004C2DDE"/>
    <w:rsid w:val="004D50C4"/>
    <w:rsid w:val="004D6F2C"/>
    <w:rsid w:val="004E234C"/>
    <w:rsid w:val="004F551D"/>
    <w:rsid w:val="0051621F"/>
    <w:rsid w:val="00520CF1"/>
    <w:rsid w:val="00534086"/>
    <w:rsid w:val="005365AB"/>
    <w:rsid w:val="00547819"/>
    <w:rsid w:val="0056563E"/>
    <w:rsid w:val="0057646F"/>
    <w:rsid w:val="00587B25"/>
    <w:rsid w:val="005925F8"/>
    <w:rsid w:val="00593657"/>
    <w:rsid w:val="005A0068"/>
    <w:rsid w:val="005A03C0"/>
    <w:rsid w:val="005C19EF"/>
    <w:rsid w:val="00603275"/>
    <w:rsid w:val="006064FE"/>
    <w:rsid w:val="00621AD4"/>
    <w:rsid w:val="00624F03"/>
    <w:rsid w:val="00625D39"/>
    <w:rsid w:val="00655438"/>
    <w:rsid w:val="00680EBE"/>
    <w:rsid w:val="00690C64"/>
    <w:rsid w:val="006931D8"/>
    <w:rsid w:val="006A32D3"/>
    <w:rsid w:val="006B333F"/>
    <w:rsid w:val="006B657E"/>
    <w:rsid w:val="00700361"/>
    <w:rsid w:val="00710629"/>
    <w:rsid w:val="00723C1A"/>
    <w:rsid w:val="007314E5"/>
    <w:rsid w:val="00742D6F"/>
    <w:rsid w:val="0075692E"/>
    <w:rsid w:val="007744BA"/>
    <w:rsid w:val="00783961"/>
    <w:rsid w:val="007863E2"/>
    <w:rsid w:val="007A05AC"/>
    <w:rsid w:val="00800820"/>
    <w:rsid w:val="00807AB3"/>
    <w:rsid w:val="0081772D"/>
    <w:rsid w:val="00841922"/>
    <w:rsid w:val="008A5539"/>
    <w:rsid w:val="009043C6"/>
    <w:rsid w:val="0091177D"/>
    <w:rsid w:val="0093299C"/>
    <w:rsid w:val="00941073"/>
    <w:rsid w:val="009437F9"/>
    <w:rsid w:val="009469AB"/>
    <w:rsid w:val="00954DDE"/>
    <w:rsid w:val="00955D68"/>
    <w:rsid w:val="009705AD"/>
    <w:rsid w:val="00973599"/>
    <w:rsid w:val="00992BFD"/>
    <w:rsid w:val="009D3042"/>
    <w:rsid w:val="009D3940"/>
    <w:rsid w:val="009F5514"/>
    <w:rsid w:val="00A077F0"/>
    <w:rsid w:val="00A27679"/>
    <w:rsid w:val="00A6054A"/>
    <w:rsid w:val="00AA1142"/>
    <w:rsid w:val="00AD0E09"/>
    <w:rsid w:val="00AD3E27"/>
    <w:rsid w:val="00AE15D8"/>
    <w:rsid w:val="00AF30DE"/>
    <w:rsid w:val="00B12A30"/>
    <w:rsid w:val="00B60068"/>
    <w:rsid w:val="00B94A0D"/>
    <w:rsid w:val="00B97923"/>
    <w:rsid w:val="00BA0226"/>
    <w:rsid w:val="00BB65A2"/>
    <w:rsid w:val="00BC5121"/>
    <w:rsid w:val="00BC60D5"/>
    <w:rsid w:val="00C1303F"/>
    <w:rsid w:val="00C141E2"/>
    <w:rsid w:val="00C14354"/>
    <w:rsid w:val="00C20E91"/>
    <w:rsid w:val="00C22999"/>
    <w:rsid w:val="00C34096"/>
    <w:rsid w:val="00C44987"/>
    <w:rsid w:val="00C74743"/>
    <w:rsid w:val="00CB185D"/>
    <w:rsid w:val="00D15AAC"/>
    <w:rsid w:val="00D43140"/>
    <w:rsid w:val="00D465AA"/>
    <w:rsid w:val="00D47A85"/>
    <w:rsid w:val="00D611F1"/>
    <w:rsid w:val="00D747CD"/>
    <w:rsid w:val="00DB72E3"/>
    <w:rsid w:val="00E03302"/>
    <w:rsid w:val="00E03D1C"/>
    <w:rsid w:val="00E543AA"/>
    <w:rsid w:val="00EA364B"/>
    <w:rsid w:val="00EB4EE0"/>
    <w:rsid w:val="00ED60D9"/>
    <w:rsid w:val="00EE1F35"/>
    <w:rsid w:val="00EE295A"/>
    <w:rsid w:val="00F1624C"/>
    <w:rsid w:val="00F17116"/>
    <w:rsid w:val="00F21BCB"/>
    <w:rsid w:val="00F62FC4"/>
    <w:rsid w:val="00F65613"/>
    <w:rsid w:val="00FA7538"/>
    <w:rsid w:val="00FB11FF"/>
    <w:rsid w:val="00FC3040"/>
    <w:rsid w:val="00FC3590"/>
    <w:rsid w:val="00FC3E05"/>
    <w:rsid w:val="00FC6465"/>
    <w:rsid w:val="00FF2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7C14E3"/>
  <w15:docId w15:val="{97B44172-0211-4C4F-A333-108B9910C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0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0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line="276" w:lineRule="auto"/>
    </w:pPr>
    <w:rPr>
      <w:rFonts w:ascii="Times New Roman" w:hAnsi="Times New Roman"/>
      <w:sz w:val="28"/>
    </w:rPr>
  </w:style>
  <w:style w:type="paragraph" w:styleId="2">
    <w:name w:val="heading 2"/>
    <w:basedOn w:val="a"/>
    <w:next w:val="a"/>
    <w:qFormat/>
    <w:pPr>
      <w:keepNext/>
      <w:numPr>
        <w:numId w:val="4"/>
      </w:numPr>
      <w:tabs>
        <w:tab w:val="left" w:pos="720"/>
      </w:tabs>
      <w:spacing w:line="240" w:lineRule="auto"/>
      <w:ind w:left="720" w:hanging="360"/>
      <w:jc w:val="both"/>
      <w:outlineLvl w:val="1"/>
    </w:pPr>
    <w:rPr>
      <w:rFonts w:eastAsia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qFormat/>
    <w:pPr>
      <w:tabs>
        <w:tab w:val="center" w:pos="4677"/>
        <w:tab w:val="right" w:pos="9355"/>
      </w:tabs>
      <w:spacing w:line="240" w:lineRule="auto"/>
    </w:pPr>
  </w:style>
  <w:style w:type="paragraph" w:styleId="a4">
    <w:name w:val="footer"/>
    <w:basedOn w:val="a"/>
    <w:uiPriority w:val="99"/>
    <w:qFormat/>
    <w:pPr>
      <w:tabs>
        <w:tab w:val="center" w:pos="4677"/>
        <w:tab w:val="right" w:pos="9355"/>
      </w:tabs>
      <w:spacing w:line="240" w:lineRule="auto"/>
    </w:pPr>
  </w:style>
  <w:style w:type="paragraph" w:styleId="a5">
    <w:name w:val="List Paragraph"/>
    <w:basedOn w:val="a"/>
    <w:qFormat/>
    <w:pPr>
      <w:ind w:left="720"/>
      <w:contextualSpacing/>
    </w:pPr>
  </w:style>
  <w:style w:type="paragraph" w:styleId="a6">
    <w:name w:val="Balloon Text"/>
    <w:basedOn w:val="a"/>
    <w:qFormat/>
    <w:pPr>
      <w:spacing w:line="240" w:lineRule="auto"/>
    </w:pPr>
    <w:rPr>
      <w:rFonts w:ascii="Tahoma" w:hAnsi="Tahoma" w:cs="Tahoma"/>
      <w:sz w:val="16"/>
      <w:szCs w:val="16"/>
    </w:rPr>
  </w:style>
  <w:style w:type="paragraph" w:styleId="a7">
    <w:name w:val="caption"/>
    <w:basedOn w:val="a"/>
    <w:next w:val="a"/>
    <w:qFormat/>
    <w:pPr>
      <w:spacing w:after="200" w:line="240" w:lineRule="auto"/>
    </w:pPr>
    <w:rPr>
      <w:b/>
      <w:bCs/>
      <w:color w:val="4F81BD"/>
      <w:sz w:val="18"/>
      <w:szCs w:val="18"/>
    </w:rPr>
  </w:style>
  <w:style w:type="character" w:customStyle="1" w:styleId="a8">
    <w:name w:val="Верхний колонтитул Знак"/>
    <w:basedOn w:val="a0"/>
    <w:rPr>
      <w:rFonts w:ascii="Times New Roman" w:hAnsi="Times New Roman"/>
      <w:sz w:val="28"/>
    </w:rPr>
  </w:style>
  <w:style w:type="character" w:customStyle="1" w:styleId="a9">
    <w:name w:val="Нижний колонтитул Знак"/>
    <w:basedOn w:val="a0"/>
    <w:uiPriority w:val="99"/>
    <w:rPr>
      <w:rFonts w:ascii="Times New Roman" w:hAnsi="Times New Roman"/>
      <w:sz w:val="28"/>
    </w:rPr>
  </w:style>
  <w:style w:type="character" w:customStyle="1" w:styleId="aa">
    <w:name w:val="Текст выноски Знак"/>
    <w:basedOn w:val="a0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ab">
    <w:name w:val="Placeholder Text"/>
    <w:basedOn w:val="a0"/>
    <w:rPr>
      <w:color w:val="808080"/>
    </w:rPr>
  </w:style>
  <w:style w:type="table" w:styleId="ac">
    <w:name w:val="Table Grid"/>
    <w:basedOn w:val="a1"/>
    <w:uiPriority w:val="99"/>
    <w:rsid w:val="00C449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9F5514"/>
    <w:pPr>
      <w:spacing w:before="100" w:beforeAutospacing="1" w:after="100" w:afterAutospacing="1" w:line="240" w:lineRule="auto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4.xml"/><Relationship Id="rId18" Type="http://schemas.openxmlformats.org/officeDocument/2006/relationships/chart" Target="charts/chart7.xml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chart" Target="charts/chart3.xml"/><Relationship Id="rId17" Type="http://schemas.openxmlformats.org/officeDocument/2006/relationships/chart" Target="charts/chart6.xml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chart" Target="charts/chart5.xml"/><Relationship Id="rId20" Type="http://schemas.openxmlformats.org/officeDocument/2006/relationships/image" Target="media/image5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openxmlformats.org/officeDocument/2006/relationships/footer" Target="footer1.xml"/><Relationship Id="rId10" Type="http://schemas.openxmlformats.org/officeDocument/2006/relationships/chart" Target="charts/chart1.xml"/><Relationship Id="rId19" Type="http://schemas.openxmlformats.org/officeDocument/2006/relationships/chart" Target="charts/chart8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3.png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4.xlsx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5.xlsx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6.xlsx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7.xlsx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chartUserShapes" Target="../drawings/drawing8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0.52600000000000002</c:v>
                </c:pt>
                <c:pt idx="2">
                  <c:v>0.56559999999999999</c:v>
                </c:pt>
                <c:pt idx="3">
                  <c:v>0.58340000000000003</c:v>
                </c:pt>
                <c:pt idx="4">
                  <c:v>0.60199999999999998</c:v>
                </c:pt>
                <c:pt idx="5">
                  <c:v>0.61229999999999996</c:v>
                </c:pt>
                <c:pt idx="6">
                  <c:v>0.61929999999999996</c:v>
                </c:pt>
                <c:pt idx="7">
                  <c:v>0.625</c:v>
                </c:pt>
                <c:pt idx="8">
                  <c:v>0.62980000000000003</c:v>
                </c:pt>
                <c:pt idx="9">
                  <c:v>0.63380000000000003</c:v>
                </c:pt>
                <c:pt idx="10">
                  <c:v>0.63700000000000001</c:v>
                </c:pt>
                <c:pt idx="11">
                  <c:v>0.63900000000000001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0</c:v>
                </c:pt>
                <c:pt idx="1">
                  <c:v>0.11</c:v>
                </c:pt>
                <c:pt idx="2">
                  <c:v>0.50600000000000001</c:v>
                </c:pt>
                <c:pt idx="3">
                  <c:v>1</c:v>
                </c:pt>
                <c:pt idx="4">
                  <c:v>2.0449999999999999</c:v>
                </c:pt>
                <c:pt idx="5">
                  <c:v>3.048</c:v>
                </c:pt>
                <c:pt idx="6">
                  <c:v>4.0069999999999997</c:v>
                </c:pt>
                <c:pt idx="7">
                  <c:v>5.01</c:v>
                </c:pt>
                <c:pt idx="8">
                  <c:v>6.0609999999999999</c:v>
                </c:pt>
                <c:pt idx="9">
                  <c:v>7.0650000000000004</c:v>
                </c:pt>
                <c:pt idx="10">
                  <c:v>8.0239999999999991</c:v>
                </c:pt>
                <c:pt idx="11">
                  <c:v>9.07199999999999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7-4321-A140-E40BF96A1D10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C$13</c:f>
              <c:numCache>
                <c:formatCode>General</c:formatCode>
                <c:ptCount val="12"/>
                <c:pt idx="0">
                  <c:v>0</c:v>
                </c:pt>
                <c:pt idx="1">
                  <c:v>0.52200000000000002</c:v>
                </c:pt>
                <c:pt idx="2">
                  <c:v>0.56179999999999997</c:v>
                </c:pt>
                <c:pt idx="3">
                  <c:v>0.57940000000000003</c:v>
                </c:pt>
                <c:pt idx="4">
                  <c:v>0.59740000000000004</c:v>
                </c:pt>
                <c:pt idx="5">
                  <c:v>0.60680000000000001</c:v>
                </c:pt>
                <c:pt idx="6">
                  <c:v>0.61240000000000006</c:v>
                </c:pt>
                <c:pt idx="7">
                  <c:v>0.61699999999999999</c:v>
                </c:pt>
                <c:pt idx="8">
                  <c:v>0.61970000000000003</c:v>
                </c:pt>
                <c:pt idx="9">
                  <c:v>0.62190000000000001</c:v>
                </c:pt>
                <c:pt idx="10">
                  <c:v>0.62229999999999996</c:v>
                </c:pt>
                <c:pt idx="11">
                  <c:v>0.62350000000000005</c:v>
                </c:pt>
              </c:numCache>
            </c:numRef>
          </c:xVal>
          <c:yVal>
            <c:numRef>
              <c:f>Лист1!$D$2:$D$13</c:f>
              <c:numCache>
                <c:formatCode>General</c:formatCode>
                <c:ptCount val="12"/>
                <c:pt idx="0">
                  <c:v>0</c:v>
                </c:pt>
                <c:pt idx="1">
                  <c:v>0.112</c:v>
                </c:pt>
                <c:pt idx="2">
                  <c:v>0.50700000000000001</c:v>
                </c:pt>
                <c:pt idx="3">
                  <c:v>1.002</c:v>
                </c:pt>
                <c:pt idx="4">
                  <c:v>2.0470000000000002</c:v>
                </c:pt>
                <c:pt idx="5">
                  <c:v>3.0489999999999999</c:v>
                </c:pt>
                <c:pt idx="6">
                  <c:v>4.008</c:v>
                </c:pt>
                <c:pt idx="7">
                  <c:v>5.0579999999999998</c:v>
                </c:pt>
                <c:pt idx="8">
                  <c:v>6.0650000000000004</c:v>
                </c:pt>
                <c:pt idx="9">
                  <c:v>7.07</c:v>
                </c:pt>
                <c:pt idx="10">
                  <c:v>8.0739999999999998</c:v>
                </c:pt>
                <c:pt idx="11">
                  <c:v>9.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7CD-45E7-97D7-36308D7770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982184"/>
        <c:axId val="456984144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Столбец1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52600000000000002</c:v>
                      </c:pt>
                      <c:pt idx="2">
                        <c:v>0.56559999999999999</c:v>
                      </c:pt>
                      <c:pt idx="3">
                        <c:v>0.58340000000000003</c:v>
                      </c:pt>
                      <c:pt idx="4">
                        <c:v>0.60199999999999998</c:v>
                      </c:pt>
                      <c:pt idx="5">
                        <c:v>0.61229999999999996</c:v>
                      </c:pt>
                      <c:pt idx="6">
                        <c:v>0.61929999999999996</c:v>
                      </c:pt>
                      <c:pt idx="7">
                        <c:v>0.625</c:v>
                      </c:pt>
                      <c:pt idx="8">
                        <c:v>0.62980000000000003</c:v>
                      </c:pt>
                      <c:pt idx="9">
                        <c:v>0.63380000000000003</c:v>
                      </c:pt>
                      <c:pt idx="10">
                        <c:v>0.63700000000000001</c:v>
                      </c:pt>
                      <c:pt idx="11">
                        <c:v>0.6390000000000000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52200000000000002</c:v>
                      </c:pt>
                      <c:pt idx="2">
                        <c:v>0.56179999999999997</c:v>
                      </c:pt>
                      <c:pt idx="3">
                        <c:v>0.57940000000000003</c:v>
                      </c:pt>
                      <c:pt idx="4">
                        <c:v>0.59740000000000004</c:v>
                      </c:pt>
                      <c:pt idx="5">
                        <c:v>0.60680000000000001</c:v>
                      </c:pt>
                      <c:pt idx="6">
                        <c:v>0.61240000000000006</c:v>
                      </c:pt>
                      <c:pt idx="7">
                        <c:v>0.61699999999999999</c:v>
                      </c:pt>
                      <c:pt idx="8">
                        <c:v>0.61970000000000003</c:v>
                      </c:pt>
                      <c:pt idx="9">
                        <c:v>0.62190000000000001</c:v>
                      </c:pt>
                      <c:pt idx="10">
                        <c:v>0.62229999999999996</c:v>
                      </c:pt>
                      <c:pt idx="11">
                        <c:v>0.62350000000000005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A7CD-45E7-97D7-36308D777079}"/>
                  </c:ext>
                </c:extLst>
              </c15:ser>
            </c15:filteredScatterSeries>
          </c:ext>
        </c:extLst>
      </c:scatterChart>
      <c:valAx>
        <c:axId val="456982184"/>
        <c:scaling>
          <c:orientation val="minMax"/>
          <c:max val="0.70000000000000007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6984144"/>
        <c:crosses val="autoZero"/>
        <c:crossBetween val="midCat"/>
        <c:majorUnit val="0.1"/>
      </c:valAx>
      <c:valAx>
        <c:axId val="456984144"/>
        <c:scaling>
          <c:orientation val="minMax"/>
          <c:max val="10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69821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.6</c:v>
                </c:pt>
                <c:pt idx="11">
                  <c:v>0.3</c:v>
                </c:pt>
                <c:pt idx="12">
                  <c:v>0.1</c:v>
                </c:pt>
                <c:pt idx="13">
                  <c:v>0.01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0">
                  <c:v>2.9830000000000001</c:v>
                </c:pt>
                <c:pt idx="1">
                  <c:v>2.9820000000000002</c:v>
                </c:pt>
                <c:pt idx="2">
                  <c:v>2.9809999999999999</c:v>
                </c:pt>
                <c:pt idx="3">
                  <c:v>2.9809999999999999</c:v>
                </c:pt>
                <c:pt idx="4">
                  <c:v>2.98</c:v>
                </c:pt>
                <c:pt idx="5">
                  <c:v>2.9790000000000001</c:v>
                </c:pt>
                <c:pt idx="6">
                  <c:v>2.9780000000000002</c:v>
                </c:pt>
                <c:pt idx="7">
                  <c:v>2.98</c:v>
                </c:pt>
                <c:pt idx="8">
                  <c:v>2.9769999999999999</c:v>
                </c:pt>
                <c:pt idx="9">
                  <c:v>2.976</c:v>
                </c:pt>
                <c:pt idx="10">
                  <c:v>2.976</c:v>
                </c:pt>
                <c:pt idx="11">
                  <c:v>2.9750000000000001</c:v>
                </c:pt>
                <c:pt idx="12">
                  <c:v>2.9750000000000001</c:v>
                </c:pt>
                <c:pt idx="13">
                  <c:v>2.975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A6-4CF6-BB8D-E01B95FDA0B5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C$15</c:f>
              <c:numCache>
                <c:formatCode>General</c:formatCode>
                <c:ptCount val="14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.6</c:v>
                </c:pt>
                <c:pt idx="11">
                  <c:v>0.3</c:v>
                </c:pt>
                <c:pt idx="12">
                  <c:v>0.1</c:v>
                </c:pt>
                <c:pt idx="13">
                  <c:v>0.01</c:v>
                </c:pt>
              </c:numCache>
            </c:numRef>
          </c:xVal>
          <c:yVal>
            <c:numRef>
              <c:f>Лист1!$D$2:$D$15</c:f>
              <c:numCache>
                <c:formatCode>General</c:formatCode>
                <c:ptCount val="14"/>
                <c:pt idx="0">
                  <c:v>8.9510000000000005</c:v>
                </c:pt>
                <c:pt idx="1">
                  <c:v>8.9489999999999998</c:v>
                </c:pt>
                <c:pt idx="2">
                  <c:v>8.9469999999999992</c:v>
                </c:pt>
                <c:pt idx="3">
                  <c:v>8.9450000000000003</c:v>
                </c:pt>
                <c:pt idx="4">
                  <c:v>8.9440000000000008</c:v>
                </c:pt>
                <c:pt idx="5">
                  <c:v>8.9420000000000002</c:v>
                </c:pt>
                <c:pt idx="6">
                  <c:v>8.9420000000000002</c:v>
                </c:pt>
                <c:pt idx="7">
                  <c:v>8.9390000000000001</c:v>
                </c:pt>
                <c:pt idx="8">
                  <c:v>8.9380000000000006</c:v>
                </c:pt>
                <c:pt idx="9">
                  <c:v>8.9369999999999994</c:v>
                </c:pt>
                <c:pt idx="10">
                  <c:v>8.9369999999999994</c:v>
                </c:pt>
                <c:pt idx="11">
                  <c:v>8.9359999999999999</c:v>
                </c:pt>
                <c:pt idx="12">
                  <c:v>8.9350000000000005</c:v>
                </c:pt>
                <c:pt idx="13">
                  <c:v>8.93699999999999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172-4358-9B80-9031C0DED6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984928"/>
        <c:axId val="45698453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Столбец1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5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10</c:v>
                      </c:pt>
                      <c:pt idx="1">
                        <c:v>9</c:v>
                      </c:pt>
                      <c:pt idx="2">
                        <c:v>8</c:v>
                      </c:pt>
                      <c:pt idx="3">
                        <c:v>7</c:v>
                      </c:pt>
                      <c:pt idx="4">
                        <c:v>6</c:v>
                      </c:pt>
                      <c:pt idx="5">
                        <c:v>5</c:v>
                      </c:pt>
                      <c:pt idx="6">
                        <c:v>4</c:v>
                      </c:pt>
                      <c:pt idx="7">
                        <c:v>3</c:v>
                      </c:pt>
                      <c:pt idx="8">
                        <c:v>2</c:v>
                      </c:pt>
                      <c:pt idx="9">
                        <c:v>1</c:v>
                      </c:pt>
                      <c:pt idx="10">
                        <c:v>0.6</c:v>
                      </c:pt>
                      <c:pt idx="11">
                        <c:v>0.3</c:v>
                      </c:pt>
                      <c:pt idx="12">
                        <c:v>0.1</c:v>
                      </c:pt>
                      <c:pt idx="13">
                        <c:v>0.0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5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10</c:v>
                      </c:pt>
                      <c:pt idx="1">
                        <c:v>9</c:v>
                      </c:pt>
                      <c:pt idx="2">
                        <c:v>8</c:v>
                      </c:pt>
                      <c:pt idx="3">
                        <c:v>7</c:v>
                      </c:pt>
                      <c:pt idx="4">
                        <c:v>6</c:v>
                      </c:pt>
                      <c:pt idx="5">
                        <c:v>5</c:v>
                      </c:pt>
                      <c:pt idx="6">
                        <c:v>4</c:v>
                      </c:pt>
                      <c:pt idx="7">
                        <c:v>3</c:v>
                      </c:pt>
                      <c:pt idx="8">
                        <c:v>2</c:v>
                      </c:pt>
                      <c:pt idx="9">
                        <c:v>1</c:v>
                      </c:pt>
                      <c:pt idx="10">
                        <c:v>0.6</c:v>
                      </c:pt>
                      <c:pt idx="11">
                        <c:v>0.3</c:v>
                      </c:pt>
                      <c:pt idx="12">
                        <c:v>0.1</c:v>
                      </c:pt>
                      <c:pt idx="13">
                        <c:v>0.01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B172-4358-9B80-9031C0DED60E}"/>
                  </c:ext>
                </c:extLst>
              </c15:ser>
            </c15:filteredScatterSeries>
          </c:ext>
        </c:extLst>
      </c:scatterChart>
      <c:valAx>
        <c:axId val="456984928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6984536"/>
        <c:crosses val="autoZero"/>
        <c:crossBetween val="midCat"/>
        <c:majorUnit val="1"/>
      </c:valAx>
      <c:valAx>
        <c:axId val="456984536"/>
        <c:scaling>
          <c:orientation val="minMax"/>
          <c:max val="10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6984928"/>
        <c:crosses val="autoZero"/>
        <c:crossBetween val="midCat"/>
      </c:valAx>
      <c:spPr>
        <a:noFill/>
        <a:ln>
          <a:solidFill>
            <a:schemeClr val="bg1">
              <a:lumMod val="50000"/>
            </a:schemeClr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0.11</c:v>
                </c:pt>
                <c:pt idx="2">
                  <c:v>0.50600000000000001</c:v>
                </c:pt>
                <c:pt idx="3">
                  <c:v>1</c:v>
                </c:pt>
                <c:pt idx="4">
                  <c:v>2.0449999999999999</c:v>
                </c:pt>
                <c:pt idx="5">
                  <c:v>3.048</c:v>
                </c:pt>
                <c:pt idx="6">
                  <c:v>4.0069999999999997</c:v>
                </c:pt>
                <c:pt idx="7">
                  <c:v>5.01</c:v>
                </c:pt>
                <c:pt idx="8">
                  <c:v>6.0609999999999999</c:v>
                </c:pt>
                <c:pt idx="9">
                  <c:v>7.0650000000000004</c:v>
                </c:pt>
                <c:pt idx="10">
                  <c:v>8.0239999999999991</c:v>
                </c:pt>
                <c:pt idx="11">
                  <c:v>9.0719999999999992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C41-4BF5-8193-1B752284EDB6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C$13</c:f>
              <c:numCache>
                <c:formatCode>General</c:formatCode>
                <c:ptCount val="12"/>
                <c:pt idx="0">
                  <c:v>0</c:v>
                </c:pt>
                <c:pt idx="1">
                  <c:v>0.112</c:v>
                </c:pt>
                <c:pt idx="2">
                  <c:v>0.50700000000000001</c:v>
                </c:pt>
                <c:pt idx="3">
                  <c:v>1.002</c:v>
                </c:pt>
                <c:pt idx="4">
                  <c:v>2.0470000000000002</c:v>
                </c:pt>
                <c:pt idx="5">
                  <c:v>3.0489999999999999</c:v>
                </c:pt>
                <c:pt idx="6">
                  <c:v>4.008</c:v>
                </c:pt>
                <c:pt idx="7">
                  <c:v>5.0579999999999998</c:v>
                </c:pt>
                <c:pt idx="8">
                  <c:v>6.0650000000000004</c:v>
                </c:pt>
                <c:pt idx="9">
                  <c:v>7.07</c:v>
                </c:pt>
                <c:pt idx="10">
                  <c:v>8.0739999999999998</c:v>
                </c:pt>
                <c:pt idx="11">
                  <c:v>9.08</c:v>
                </c:pt>
              </c:numCache>
            </c:numRef>
          </c:xVal>
          <c:yVal>
            <c:numRef>
              <c:f>Лист1!$D$2:$D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539-45FB-AD76-99B49B1484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985712"/>
        <c:axId val="740289392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Столбец1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11</c:v>
                      </c:pt>
                      <c:pt idx="2">
                        <c:v>0.50600000000000001</c:v>
                      </c:pt>
                      <c:pt idx="3">
                        <c:v>1</c:v>
                      </c:pt>
                      <c:pt idx="4">
                        <c:v>2.0449999999999999</c:v>
                      </c:pt>
                      <c:pt idx="5">
                        <c:v>3.048</c:v>
                      </c:pt>
                      <c:pt idx="6">
                        <c:v>4.0069999999999997</c:v>
                      </c:pt>
                      <c:pt idx="7">
                        <c:v>5.01</c:v>
                      </c:pt>
                      <c:pt idx="8">
                        <c:v>6.0609999999999999</c:v>
                      </c:pt>
                      <c:pt idx="9">
                        <c:v>7.0650000000000004</c:v>
                      </c:pt>
                      <c:pt idx="10">
                        <c:v>8.0239999999999991</c:v>
                      </c:pt>
                      <c:pt idx="11">
                        <c:v>9.071999999999999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112</c:v>
                      </c:pt>
                      <c:pt idx="2">
                        <c:v>0.50700000000000001</c:v>
                      </c:pt>
                      <c:pt idx="3">
                        <c:v>1.002</c:v>
                      </c:pt>
                      <c:pt idx="4">
                        <c:v>2.0470000000000002</c:v>
                      </c:pt>
                      <c:pt idx="5">
                        <c:v>3.0489999999999999</c:v>
                      </c:pt>
                      <c:pt idx="6">
                        <c:v>4.008</c:v>
                      </c:pt>
                      <c:pt idx="7">
                        <c:v>5.0579999999999998</c:v>
                      </c:pt>
                      <c:pt idx="8">
                        <c:v>6.0650000000000004</c:v>
                      </c:pt>
                      <c:pt idx="9">
                        <c:v>7.07</c:v>
                      </c:pt>
                      <c:pt idx="10">
                        <c:v>8.0739999999999998</c:v>
                      </c:pt>
                      <c:pt idx="11">
                        <c:v>9.08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E539-45FB-AD76-99B49B148460}"/>
                  </c:ext>
                </c:extLst>
              </c15:ser>
            </c15:filteredScatterSeries>
          </c:ext>
        </c:extLst>
      </c:scatterChart>
      <c:valAx>
        <c:axId val="456985712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0289392"/>
        <c:crosses val="autoZero"/>
        <c:crossBetween val="midCat"/>
        <c:majorUnit val="1"/>
      </c:valAx>
      <c:valAx>
        <c:axId val="740289392"/>
        <c:scaling>
          <c:orientation val="minMax"/>
          <c:max val="10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69857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.6</c:v>
                </c:pt>
                <c:pt idx="11">
                  <c:v>0.3</c:v>
                </c:pt>
                <c:pt idx="12">
                  <c:v>0.1</c:v>
                </c:pt>
                <c:pt idx="13">
                  <c:v>0.01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0">
                  <c:v>0.59870000000000001</c:v>
                </c:pt>
                <c:pt idx="1">
                  <c:v>0.59960000000000002</c:v>
                </c:pt>
                <c:pt idx="2">
                  <c:v>0.60040000000000004</c:v>
                </c:pt>
                <c:pt idx="3">
                  <c:v>0.60170000000000001</c:v>
                </c:pt>
                <c:pt idx="4">
                  <c:v>0.60250000000000004</c:v>
                </c:pt>
                <c:pt idx="5">
                  <c:v>0.60419999999999996</c:v>
                </c:pt>
                <c:pt idx="6">
                  <c:v>0.60499999999999998</c:v>
                </c:pt>
                <c:pt idx="7">
                  <c:v>0.60599999999999998</c:v>
                </c:pt>
                <c:pt idx="8">
                  <c:v>0.60680000000000001</c:v>
                </c:pt>
                <c:pt idx="9">
                  <c:v>0.60780000000000001</c:v>
                </c:pt>
                <c:pt idx="10">
                  <c:v>0.60870000000000002</c:v>
                </c:pt>
                <c:pt idx="11">
                  <c:v>0.60909999999999997</c:v>
                </c:pt>
                <c:pt idx="12">
                  <c:v>0.60970000000000002</c:v>
                </c:pt>
                <c:pt idx="13">
                  <c:v>0.61070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85-4FA3-8561-7647EF9316DD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.6</c:v>
                </c:pt>
                <c:pt idx="11">
                  <c:v>0.3</c:v>
                </c:pt>
                <c:pt idx="12">
                  <c:v>0.1</c:v>
                </c:pt>
                <c:pt idx="13">
                  <c:v>0.01</c:v>
                </c:pt>
              </c:numCache>
            </c:numRef>
          </c:xVal>
          <c:yVal>
            <c:numRef>
              <c:f>Лист1!$D$2:$D$15</c:f>
              <c:numCache>
                <c:formatCode>General</c:formatCode>
                <c:ptCount val="14"/>
                <c:pt idx="0">
                  <c:v>0.62170000000000003</c:v>
                </c:pt>
                <c:pt idx="1">
                  <c:v>0.62409999999999999</c:v>
                </c:pt>
                <c:pt idx="2">
                  <c:v>0.62649999999999995</c:v>
                </c:pt>
                <c:pt idx="3">
                  <c:v>0.62790000000000001</c:v>
                </c:pt>
                <c:pt idx="4">
                  <c:v>0.63049999999999995</c:v>
                </c:pt>
                <c:pt idx="5">
                  <c:v>0.63239999999999996</c:v>
                </c:pt>
                <c:pt idx="6">
                  <c:v>0.63429999999999997</c:v>
                </c:pt>
                <c:pt idx="7">
                  <c:v>0.63639999999999997</c:v>
                </c:pt>
                <c:pt idx="8">
                  <c:v>0.63749999999999996</c:v>
                </c:pt>
                <c:pt idx="9">
                  <c:v>0.63880000000000003</c:v>
                </c:pt>
                <c:pt idx="10">
                  <c:v>0.63949999999999996</c:v>
                </c:pt>
                <c:pt idx="11">
                  <c:v>0.63970000000000005</c:v>
                </c:pt>
                <c:pt idx="12">
                  <c:v>0.63990000000000002</c:v>
                </c:pt>
                <c:pt idx="13">
                  <c:v>0.6398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416-424F-9083-24CCB5346A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292528"/>
        <c:axId val="747405008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Столбец1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5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10</c:v>
                      </c:pt>
                      <c:pt idx="1">
                        <c:v>9</c:v>
                      </c:pt>
                      <c:pt idx="2">
                        <c:v>8</c:v>
                      </c:pt>
                      <c:pt idx="3">
                        <c:v>7</c:v>
                      </c:pt>
                      <c:pt idx="4">
                        <c:v>6</c:v>
                      </c:pt>
                      <c:pt idx="5">
                        <c:v>5</c:v>
                      </c:pt>
                      <c:pt idx="6">
                        <c:v>4</c:v>
                      </c:pt>
                      <c:pt idx="7">
                        <c:v>3</c:v>
                      </c:pt>
                      <c:pt idx="8">
                        <c:v>2</c:v>
                      </c:pt>
                      <c:pt idx="9">
                        <c:v>1</c:v>
                      </c:pt>
                      <c:pt idx="10">
                        <c:v>0.6</c:v>
                      </c:pt>
                      <c:pt idx="11">
                        <c:v>0.3</c:v>
                      </c:pt>
                      <c:pt idx="12">
                        <c:v>0.1</c:v>
                      </c:pt>
                      <c:pt idx="13">
                        <c:v>0.0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5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10</c:v>
                      </c:pt>
                      <c:pt idx="1">
                        <c:v>9</c:v>
                      </c:pt>
                      <c:pt idx="2">
                        <c:v>8</c:v>
                      </c:pt>
                      <c:pt idx="3">
                        <c:v>7</c:v>
                      </c:pt>
                      <c:pt idx="4">
                        <c:v>6</c:v>
                      </c:pt>
                      <c:pt idx="5">
                        <c:v>5</c:v>
                      </c:pt>
                      <c:pt idx="6">
                        <c:v>4</c:v>
                      </c:pt>
                      <c:pt idx="7">
                        <c:v>3</c:v>
                      </c:pt>
                      <c:pt idx="8">
                        <c:v>2</c:v>
                      </c:pt>
                      <c:pt idx="9">
                        <c:v>1</c:v>
                      </c:pt>
                      <c:pt idx="10">
                        <c:v>0.6</c:v>
                      </c:pt>
                      <c:pt idx="11">
                        <c:v>0.3</c:v>
                      </c:pt>
                      <c:pt idx="12">
                        <c:v>0.1</c:v>
                      </c:pt>
                      <c:pt idx="13">
                        <c:v>0.01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8416-424F-9083-24CCB5346A3C}"/>
                  </c:ext>
                </c:extLst>
              </c15:ser>
            </c15:filteredScatterSeries>
          </c:ext>
        </c:extLst>
      </c:scatterChart>
      <c:valAx>
        <c:axId val="740292528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7405008"/>
        <c:crosses val="autoZero"/>
        <c:crossBetween val="midCat"/>
        <c:majorUnit val="1"/>
      </c:valAx>
      <c:valAx>
        <c:axId val="747405008"/>
        <c:scaling>
          <c:orientation val="minMax"/>
          <c:max val="0.70000000000000007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one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0292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0.59609999999999996</c:v>
                </c:pt>
                <c:pt idx="2">
                  <c:v>0.62509999999999999</c:v>
                </c:pt>
                <c:pt idx="3">
                  <c:v>0.64859999999999995</c:v>
                </c:pt>
                <c:pt idx="4">
                  <c:v>0.66810000000000003</c:v>
                </c:pt>
                <c:pt idx="5">
                  <c:v>0.67879999999999996</c:v>
                </c:pt>
                <c:pt idx="6">
                  <c:v>0.68620000000000003</c:v>
                </c:pt>
                <c:pt idx="7">
                  <c:v>0.69369999999999998</c:v>
                </c:pt>
                <c:pt idx="8">
                  <c:v>0.69889999999999997</c:v>
                </c:pt>
                <c:pt idx="9">
                  <c:v>0.70430000000000004</c:v>
                </c:pt>
                <c:pt idx="10">
                  <c:v>0.70840000000000003</c:v>
                </c:pt>
                <c:pt idx="11">
                  <c:v>0.71130000000000004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0</c:v>
                </c:pt>
                <c:pt idx="1">
                  <c:v>4.0000000000000001E-3</c:v>
                </c:pt>
                <c:pt idx="2">
                  <c:v>5.0000000000000001E-3</c:v>
                </c:pt>
                <c:pt idx="3">
                  <c:v>6.0000000000000001E-3</c:v>
                </c:pt>
                <c:pt idx="4">
                  <c:v>0.01</c:v>
                </c:pt>
                <c:pt idx="5">
                  <c:v>1.4999999999999999E-2</c:v>
                </c:pt>
                <c:pt idx="6">
                  <c:v>1.7000000000000001E-2</c:v>
                </c:pt>
                <c:pt idx="7">
                  <c:v>2.3E-2</c:v>
                </c:pt>
                <c:pt idx="8">
                  <c:v>2.5000000000000001E-2</c:v>
                </c:pt>
                <c:pt idx="9">
                  <c:v>0.03</c:v>
                </c:pt>
                <c:pt idx="10">
                  <c:v>3.5000000000000003E-2</c:v>
                </c:pt>
                <c:pt idx="11">
                  <c:v>3.69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67-76B8-47C9-80DB-9B24F35704AA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0.59609999999999996</c:v>
                </c:pt>
                <c:pt idx="2">
                  <c:v>0.62509999999999999</c:v>
                </c:pt>
                <c:pt idx="3">
                  <c:v>0.64859999999999995</c:v>
                </c:pt>
                <c:pt idx="4">
                  <c:v>0.66810000000000003</c:v>
                </c:pt>
                <c:pt idx="5">
                  <c:v>0.67879999999999996</c:v>
                </c:pt>
                <c:pt idx="6">
                  <c:v>0.68620000000000003</c:v>
                </c:pt>
                <c:pt idx="7">
                  <c:v>0.69369999999999998</c:v>
                </c:pt>
                <c:pt idx="8">
                  <c:v>0.69889999999999997</c:v>
                </c:pt>
                <c:pt idx="9">
                  <c:v>0.70430000000000004</c:v>
                </c:pt>
                <c:pt idx="10">
                  <c:v>0.70840000000000003</c:v>
                </c:pt>
                <c:pt idx="11">
                  <c:v>0.71130000000000004</c:v>
                </c:pt>
              </c:numCache>
            </c:numRef>
          </c:xVal>
          <c:yVal>
            <c:numRef>
              <c:f>Лист1!$D$2:$D$13</c:f>
              <c:numCache>
                <c:formatCode>General</c:formatCode>
                <c:ptCount val="12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9999999999999993E-3</c:v>
                </c:pt>
                <c:pt idx="5">
                  <c:v>1.4E-2</c:v>
                </c:pt>
                <c:pt idx="6">
                  <c:v>1.6E-2</c:v>
                </c:pt>
                <c:pt idx="7">
                  <c:v>0.02</c:v>
                </c:pt>
                <c:pt idx="8">
                  <c:v>2.4E-2</c:v>
                </c:pt>
                <c:pt idx="9">
                  <c:v>2.5999999999999999E-2</c:v>
                </c:pt>
                <c:pt idx="10">
                  <c:v>3.1E-2</c:v>
                </c:pt>
                <c:pt idx="11">
                  <c:v>3.400000000000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C58-4FA3-B2E4-918172A5E9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3560312"/>
        <c:axId val="45355913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Значения X2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59609999999999996</c:v>
                      </c:pt>
                      <c:pt idx="2">
                        <c:v>0.62509999999999999</c:v>
                      </c:pt>
                      <c:pt idx="3">
                        <c:v>0.64859999999999995</c:v>
                      </c:pt>
                      <c:pt idx="4">
                        <c:v>0.66810000000000003</c:v>
                      </c:pt>
                      <c:pt idx="5">
                        <c:v>0.67879999999999996</c:v>
                      </c:pt>
                      <c:pt idx="6">
                        <c:v>0.68620000000000003</c:v>
                      </c:pt>
                      <c:pt idx="7">
                        <c:v>0.69369999999999998</c:v>
                      </c:pt>
                      <c:pt idx="8">
                        <c:v>0.69889999999999997</c:v>
                      </c:pt>
                      <c:pt idx="9">
                        <c:v>0.70430000000000004</c:v>
                      </c:pt>
                      <c:pt idx="10">
                        <c:v>0.70840000000000003</c:v>
                      </c:pt>
                      <c:pt idx="11">
                        <c:v>0.71130000000000004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0.58530000000000004</c:v>
                      </c:pt>
                      <c:pt idx="2">
                        <c:v>0.62119999999999997</c:v>
                      </c:pt>
                      <c:pt idx="3">
                        <c:v>0.64049999999999996</c:v>
                      </c:pt>
                      <c:pt idx="4">
                        <c:v>0.65749999999999997</c:v>
                      </c:pt>
                      <c:pt idx="5">
                        <c:v>0.66500000000000004</c:v>
                      </c:pt>
                      <c:pt idx="6">
                        <c:v>0.67020000000000002</c:v>
                      </c:pt>
                      <c:pt idx="7">
                        <c:v>0.67490000000000006</c:v>
                      </c:pt>
                      <c:pt idx="8">
                        <c:v>0.67800000000000005</c:v>
                      </c:pt>
                      <c:pt idx="9">
                        <c:v>0.68120000000000003</c:v>
                      </c:pt>
                      <c:pt idx="10">
                        <c:v>0.68420000000000003</c:v>
                      </c:pt>
                      <c:pt idx="11">
                        <c:v>0.68720000000000003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0-CC58-4FA3-B2E4-918172A5E929}"/>
                  </c:ext>
                </c:extLst>
              </c15:ser>
            </c15:filteredScatterSeries>
          </c:ext>
        </c:extLst>
      </c:scatterChart>
      <c:valAx>
        <c:axId val="453560312"/>
        <c:scaling>
          <c:orientation val="minMax"/>
          <c:max val="0.8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3559136"/>
        <c:crosses val="autoZero"/>
        <c:crossBetween val="midCat"/>
        <c:majorUnit val="0.1"/>
      </c:valAx>
      <c:valAx>
        <c:axId val="453559136"/>
        <c:scaling>
          <c:orientation val="minMax"/>
          <c:max val="5.000000000000001E-2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>
                <a:alpha val="96000"/>
              </a:schemeClr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3560312"/>
        <c:crosses val="autoZero"/>
        <c:crossBetween val="midCat"/>
        <c:majorUnit val="5.000000000000001E-3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</c:f>
              <c:numCache>
                <c:formatCode>General</c:formatCode>
                <c:ptCount val="13"/>
                <c:pt idx="0">
                  <c:v>0.01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</c:numCache>
            </c:numRef>
          </c:xVal>
          <c:yVal>
            <c:numRef>
              <c:f>Лист1!$B$2:$B$14</c:f>
              <c:numCache>
                <c:formatCode>General</c:formatCode>
                <c:ptCount val="13"/>
                <c:pt idx="0">
                  <c:v>2E-3</c:v>
                </c:pt>
                <c:pt idx="1">
                  <c:v>0.77700000000000002</c:v>
                </c:pt>
                <c:pt idx="2">
                  <c:v>3.5169999999999999</c:v>
                </c:pt>
                <c:pt idx="3">
                  <c:v>3.55</c:v>
                </c:pt>
                <c:pt idx="4">
                  <c:v>3.5819999999999999</c:v>
                </c:pt>
                <c:pt idx="5">
                  <c:v>3.6080000000000001</c:v>
                </c:pt>
                <c:pt idx="6">
                  <c:v>3.6320000000000001</c:v>
                </c:pt>
                <c:pt idx="7">
                  <c:v>3.66</c:v>
                </c:pt>
                <c:pt idx="8">
                  <c:v>3.681</c:v>
                </c:pt>
                <c:pt idx="9">
                  <c:v>3.706</c:v>
                </c:pt>
                <c:pt idx="10">
                  <c:v>3.7330000000000001</c:v>
                </c:pt>
                <c:pt idx="11">
                  <c:v>3.7530000000000001</c:v>
                </c:pt>
                <c:pt idx="12">
                  <c:v>3.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00-4F4D-AEA2-8AD829CC8B9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</c:f>
              <c:numCache>
                <c:formatCode>General</c:formatCode>
                <c:ptCount val="13"/>
                <c:pt idx="0">
                  <c:v>0.01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</c:numCache>
            </c:numRef>
          </c:xVal>
          <c:yVal>
            <c:numRef>
              <c:f>Лист1!$C$2:$C$14</c:f>
              <c:numCache>
                <c:formatCode>General</c:formatCode>
                <c:ptCount val="13"/>
                <c:pt idx="0">
                  <c:v>3.0000000000000001E-3</c:v>
                </c:pt>
                <c:pt idx="1">
                  <c:v>1.5229999999999999</c:v>
                </c:pt>
                <c:pt idx="2">
                  <c:v>6.6929999999999996</c:v>
                </c:pt>
                <c:pt idx="3">
                  <c:v>7.4329999999999998</c:v>
                </c:pt>
                <c:pt idx="4">
                  <c:v>7.548</c:v>
                </c:pt>
                <c:pt idx="5">
                  <c:v>7.6319999999999997</c:v>
                </c:pt>
                <c:pt idx="6">
                  <c:v>7.7270000000000003</c:v>
                </c:pt>
                <c:pt idx="7">
                  <c:v>7.81</c:v>
                </c:pt>
                <c:pt idx="8">
                  <c:v>7.8890000000000002</c:v>
                </c:pt>
                <c:pt idx="9">
                  <c:v>7.9589999999999996</c:v>
                </c:pt>
                <c:pt idx="10">
                  <c:v>8.0139999999999993</c:v>
                </c:pt>
                <c:pt idx="11">
                  <c:v>8.0559999999999992</c:v>
                </c:pt>
                <c:pt idx="12">
                  <c:v>8.076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5D0-40E6-8F63-79F62AEA5A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6753432"/>
        <c:axId val="1116755000"/>
      </c:scatterChart>
      <c:valAx>
        <c:axId val="1116753432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5000"/>
        <c:crosses val="autoZero"/>
        <c:crossBetween val="midCat"/>
        <c:majorUnit val="1"/>
      </c:valAx>
      <c:valAx>
        <c:axId val="1116755000"/>
        <c:scaling>
          <c:orientation val="minMax"/>
          <c:max val="10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3432"/>
        <c:crosses val="autoZero"/>
        <c:crossBetween val="midCat"/>
      </c:valAx>
      <c:spPr>
        <a:noFill/>
        <a:ln>
          <a:solidFill>
            <a:schemeClr val="bg1">
              <a:lumMod val="50000"/>
            </a:schemeClr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4.0000000000000001E-3</c:v>
                </c:pt>
                <c:pt idx="2">
                  <c:v>5.0000000000000001E-3</c:v>
                </c:pt>
                <c:pt idx="3">
                  <c:v>6.0000000000000001E-3</c:v>
                </c:pt>
                <c:pt idx="4">
                  <c:v>0.01</c:v>
                </c:pt>
                <c:pt idx="5">
                  <c:v>1.4999999999999999E-2</c:v>
                </c:pt>
                <c:pt idx="6">
                  <c:v>1.7000000000000001E-2</c:v>
                </c:pt>
                <c:pt idx="7">
                  <c:v>2.3E-2</c:v>
                </c:pt>
                <c:pt idx="8">
                  <c:v>2.5000000000000001E-2</c:v>
                </c:pt>
                <c:pt idx="9">
                  <c:v>0.03</c:v>
                </c:pt>
                <c:pt idx="10">
                  <c:v>3.5000000000000003E-2</c:v>
                </c:pt>
                <c:pt idx="11">
                  <c:v>3.6999999999999998E-2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E1E-4098-AB14-3A21AE5E3EB4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C$13</c:f>
              <c:numCache>
                <c:formatCode>General</c:formatCode>
                <c:ptCount val="12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9999999999999993E-3</c:v>
                </c:pt>
                <c:pt idx="5">
                  <c:v>1.4E-2</c:v>
                </c:pt>
                <c:pt idx="6">
                  <c:v>1.6E-2</c:v>
                </c:pt>
                <c:pt idx="7">
                  <c:v>0.02</c:v>
                </c:pt>
                <c:pt idx="8">
                  <c:v>2.4E-2</c:v>
                </c:pt>
                <c:pt idx="9">
                  <c:v>2.5999999999999999E-2</c:v>
                </c:pt>
                <c:pt idx="10">
                  <c:v>3.1E-2</c:v>
                </c:pt>
                <c:pt idx="11">
                  <c:v>3.4000000000000002E-2</c:v>
                </c:pt>
              </c:numCache>
            </c:numRef>
          </c:xVal>
          <c:yVal>
            <c:numRef>
              <c:f>Лист1!$D$2:$D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72B-4102-96B4-B655D6BFE5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6753824"/>
        <c:axId val="1116751472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Значения Х2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4.0000000000000001E-3</c:v>
                      </c:pt>
                      <c:pt idx="2">
                        <c:v>5.0000000000000001E-3</c:v>
                      </c:pt>
                      <c:pt idx="3">
                        <c:v>6.0000000000000001E-3</c:v>
                      </c:pt>
                      <c:pt idx="4">
                        <c:v>0.01</c:v>
                      </c:pt>
                      <c:pt idx="5">
                        <c:v>1.4999999999999999E-2</c:v>
                      </c:pt>
                      <c:pt idx="6">
                        <c:v>1.7000000000000001E-2</c:v>
                      </c:pt>
                      <c:pt idx="7">
                        <c:v>2.3E-2</c:v>
                      </c:pt>
                      <c:pt idx="8">
                        <c:v>2.5000000000000001E-2</c:v>
                      </c:pt>
                      <c:pt idx="9">
                        <c:v>0.03</c:v>
                      </c:pt>
                      <c:pt idx="10">
                        <c:v>3.5000000000000003E-2</c:v>
                      </c:pt>
                      <c:pt idx="11">
                        <c:v>3.6999999999999998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Лист1!$C$2:$C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0</c:v>
                      </c:pt>
                      <c:pt idx="1">
                        <c:v>2E-3</c:v>
                      </c:pt>
                      <c:pt idx="2">
                        <c:v>4.0000000000000001E-3</c:v>
                      </c:pt>
                      <c:pt idx="3">
                        <c:v>6.0000000000000001E-3</c:v>
                      </c:pt>
                      <c:pt idx="4">
                        <c:v>8.9999999999999993E-3</c:v>
                      </c:pt>
                      <c:pt idx="5">
                        <c:v>1.4E-2</c:v>
                      </c:pt>
                      <c:pt idx="6">
                        <c:v>1.6E-2</c:v>
                      </c:pt>
                      <c:pt idx="7">
                        <c:v>0.02</c:v>
                      </c:pt>
                      <c:pt idx="8">
                        <c:v>2.4E-2</c:v>
                      </c:pt>
                      <c:pt idx="9">
                        <c:v>2.5999999999999999E-2</c:v>
                      </c:pt>
                      <c:pt idx="10">
                        <c:v>3.1E-2</c:v>
                      </c:pt>
                      <c:pt idx="11">
                        <c:v>3.4000000000000002E-2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0-172B-4102-96B4-B655D6BFE56E}"/>
                  </c:ext>
                </c:extLst>
              </c15:ser>
            </c15:filteredScatterSeries>
          </c:ext>
        </c:extLst>
      </c:scatterChart>
      <c:valAx>
        <c:axId val="1116753824"/>
        <c:scaling>
          <c:orientation val="minMax"/>
          <c:max val="4.0000000000000008E-2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1472"/>
        <c:crosses val="autoZero"/>
        <c:crossBetween val="midCat"/>
        <c:majorUnit val="5.000000000000001E-3"/>
      </c:valAx>
      <c:valAx>
        <c:axId val="1116751472"/>
        <c:scaling>
          <c:orientation val="minMax"/>
          <c:max val="10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3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</c:f>
              <c:numCache>
                <c:formatCode>General</c:formatCode>
                <c:ptCount val="13"/>
                <c:pt idx="0">
                  <c:v>0.01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</c:numCache>
            </c:numRef>
          </c:xVal>
          <c:yVal>
            <c:numRef>
              <c:f>Лист1!$B$2:$B$14</c:f>
              <c:numCache>
                <c:formatCode>General</c:formatCode>
                <c:ptCount val="13"/>
                <c:pt idx="0">
                  <c:v>0.56279999999999997</c:v>
                </c:pt>
                <c:pt idx="1">
                  <c:v>0.64259999999999995</c:v>
                </c:pt>
                <c:pt idx="2">
                  <c:v>0.6825</c:v>
                </c:pt>
                <c:pt idx="3">
                  <c:v>0.68240000000000001</c:v>
                </c:pt>
                <c:pt idx="4">
                  <c:v>0.68179999999999996</c:v>
                </c:pt>
                <c:pt idx="5">
                  <c:v>0.68130000000000002</c:v>
                </c:pt>
                <c:pt idx="6">
                  <c:v>0.68030000000000002</c:v>
                </c:pt>
                <c:pt idx="7">
                  <c:v>0.6794</c:v>
                </c:pt>
                <c:pt idx="8">
                  <c:v>0.67849999999999999</c:v>
                </c:pt>
                <c:pt idx="9">
                  <c:v>0.67759999999999998</c:v>
                </c:pt>
                <c:pt idx="10">
                  <c:v>0.67659999999999998</c:v>
                </c:pt>
                <c:pt idx="11">
                  <c:v>0.67559999999999998</c:v>
                </c:pt>
                <c:pt idx="12">
                  <c:v>0.6741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EC7-4154-87EC-590DAE1AF78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</c:f>
              <c:numCache>
                <c:formatCode>General</c:formatCode>
                <c:ptCount val="13"/>
                <c:pt idx="0">
                  <c:v>0.01</c:v>
                </c:pt>
                <c:pt idx="1">
                  <c:v>0.1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</c:numCache>
            </c:numRef>
          </c:xVal>
          <c:yVal>
            <c:numRef>
              <c:f>Лист1!$C$2:$C$14</c:f>
              <c:numCache>
                <c:formatCode>General</c:formatCode>
                <c:ptCount val="13"/>
                <c:pt idx="0">
                  <c:v>0.5887</c:v>
                </c:pt>
                <c:pt idx="1">
                  <c:v>0.66349999999999998</c:v>
                </c:pt>
                <c:pt idx="2">
                  <c:v>0.70330000000000004</c:v>
                </c:pt>
                <c:pt idx="3">
                  <c:v>0.70799999999999996</c:v>
                </c:pt>
                <c:pt idx="4">
                  <c:v>0.70030000000000003</c:v>
                </c:pt>
                <c:pt idx="5">
                  <c:v>0.69850000000000001</c:v>
                </c:pt>
                <c:pt idx="6">
                  <c:v>0.69650000000000001</c:v>
                </c:pt>
                <c:pt idx="7">
                  <c:v>0.69440000000000002</c:v>
                </c:pt>
                <c:pt idx="8">
                  <c:v>0.69220000000000004</c:v>
                </c:pt>
                <c:pt idx="9">
                  <c:v>0.69040000000000001</c:v>
                </c:pt>
                <c:pt idx="10">
                  <c:v>0.68899999999999995</c:v>
                </c:pt>
                <c:pt idx="11">
                  <c:v>0.68789999999999996</c:v>
                </c:pt>
                <c:pt idx="12">
                  <c:v>0.6875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56-48FA-A442-B80C1440F9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6751864"/>
        <c:axId val="1116752648"/>
      </c:scatterChart>
      <c:valAx>
        <c:axId val="1116751864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2648"/>
        <c:crosses val="autoZero"/>
        <c:crossBetween val="midCat"/>
        <c:majorUnit val="1"/>
      </c:valAx>
      <c:valAx>
        <c:axId val="1116752648"/>
        <c:scaling>
          <c:orientation val="minMax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67518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2108</cdr:y>
    </cdr:from>
    <cdr:to>
      <cdr:x>0.06585</cdr:x>
      <cdr:y>0.15599</cdr:y>
    </cdr:to>
    <cdr:sp macro="" textlink="">
      <cdr:nvSpPr>
        <cdr:cNvPr id="3" name="Надпись 2"/>
        <cdr:cNvSpPr txBox="1"/>
      </cdr:nvSpPr>
      <cdr:spPr>
        <a:xfrm xmlns:a="http://schemas.openxmlformats.org/drawingml/2006/main">
          <a:off x="-1078819" y="57690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en-US" sz="1100"/>
            <a:t>I</a:t>
          </a:r>
          <a:r>
            <a:rPr lang="ru-RU" sz="1100"/>
            <a:t>э,мА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042</cdr:x>
      <cdr:y>0.01177</cdr:y>
    </cdr:from>
    <cdr:to>
      <cdr:x>0.07005</cdr:x>
      <cdr:y>0.14637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12700" y="32290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к,мА</a:t>
          </a:r>
        </a:p>
      </cdr:txBody>
    </cdr:sp>
  </cdr:relSizeAnchor>
  <cdr:relSizeAnchor xmlns:cdr="http://schemas.openxmlformats.org/drawingml/2006/chartDrawing">
    <cdr:from>
      <cdr:x>0.81889</cdr:x>
      <cdr:y>0.84066</cdr:y>
    </cdr:from>
    <cdr:to>
      <cdr:x>0.96385</cdr:x>
      <cdr:y>0.90455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475175" y="2306097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кб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0295</cdr:x>
      <cdr:y>0.0197</cdr:y>
    </cdr:from>
    <cdr:to>
      <cdr:x>0.0688</cdr:x>
      <cdr:y>0.15007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8909" y="55794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к,мА</a:t>
          </a:r>
        </a:p>
      </cdr:txBody>
    </cdr:sp>
  </cdr:relSizeAnchor>
  <cdr:relSizeAnchor xmlns:cdr="http://schemas.openxmlformats.org/drawingml/2006/chartDrawing">
    <cdr:from>
      <cdr:x>0.86103</cdr:x>
      <cdr:y>0.84797</cdr:y>
    </cdr:from>
    <cdr:to>
      <cdr:x>0.98477</cdr:x>
      <cdr:y>0.90363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602552" y="2401527"/>
          <a:ext cx="374010" cy="15764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э,мА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</cdr:x>
      <cdr:y>0.01159</cdr:y>
    </cdr:from>
    <cdr:to>
      <cdr:x>0.07944</cdr:x>
      <cdr:y>0.13094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-4045727" y="32892"/>
          <a:ext cx="240112" cy="33878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эб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357</cdr:x>
      <cdr:y>0.83035</cdr:y>
    </cdr:from>
    <cdr:to>
      <cdr:x>0.98065</cdr:x>
      <cdr:y>0.89209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525975" y="2356897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кб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83031</cdr:x>
      <cdr:y>0.83765</cdr:y>
    </cdr:from>
    <cdr:to>
      <cdr:x>0.97527</cdr:x>
      <cdr:y>0.90169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2509698" y="2292527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бэ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0502</cdr:x>
      <cdr:y>0.02228</cdr:y>
    </cdr:from>
    <cdr:to>
      <cdr:x>0.07087</cdr:x>
      <cdr:y>0.15719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15174" y="60988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б,мА</a:t>
          </a: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01091</cdr:x>
      <cdr:y>0.01141</cdr:y>
    </cdr:from>
    <cdr:to>
      <cdr:x>0.07676</cdr:x>
      <cdr:y>0.14601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32987" y="31300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к,мА</a:t>
          </a:r>
        </a:p>
      </cdr:txBody>
    </cdr:sp>
  </cdr:relSizeAnchor>
  <cdr:relSizeAnchor xmlns:cdr="http://schemas.openxmlformats.org/drawingml/2006/chartDrawing">
    <cdr:from>
      <cdr:x>0.82354</cdr:x>
      <cdr:y>0.83908</cdr:y>
    </cdr:from>
    <cdr:to>
      <cdr:x>0.9685</cdr:x>
      <cdr:y>0.90297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489246" y="2301764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кэ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00808</cdr:x>
      <cdr:y>0.01431</cdr:y>
    </cdr:from>
    <cdr:to>
      <cdr:x>0.07392</cdr:x>
      <cdr:y>0.14468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24410" y="40536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к,мА</a:t>
          </a:r>
        </a:p>
      </cdr:txBody>
    </cdr:sp>
  </cdr:relSizeAnchor>
  <cdr:relSizeAnchor xmlns:cdr="http://schemas.openxmlformats.org/drawingml/2006/chartDrawing">
    <cdr:from>
      <cdr:x>0.83903</cdr:x>
      <cdr:y>0.84455</cdr:y>
    </cdr:from>
    <cdr:to>
      <cdr:x>0.96453</cdr:x>
      <cdr:y>0.90571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536041" y="2391851"/>
          <a:ext cx="379351" cy="173219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I</a:t>
          </a:r>
          <a:r>
            <a:rPr lang="ru-RU" sz="1100"/>
            <a:t>б,мА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</cdr:x>
      <cdr:y>0.01242</cdr:y>
    </cdr:from>
    <cdr:to>
      <cdr:x>0.07805</cdr:x>
      <cdr:y>0.14378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-4047294" y="35248"/>
          <a:ext cx="235902" cy="37285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бэ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2681</cdr:x>
      <cdr:y>0.83844</cdr:y>
    </cdr:from>
    <cdr:to>
      <cdr:x>0.97176</cdr:x>
      <cdr:y>0.90018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499103" y="2379860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кэ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Times New Roman"/>
        <a:ea typeface="Times New Roman"/>
        <a:cs typeface="Times New Roman"/>
      </a:majorFont>
      <a:minorFont>
        <a:latin typeface="Times New Roman"/>
        <a:ea typeface="Calibri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A3DEFF-7816-44DF-B3CE-C7ABFB262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</TotalTime>
  <Pages>1</Pages>
  <Words>2001</Words>
  <Characters>11411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</dc:creator>
  <cp:keywords/>
  <dc:description/>
  <cp:lastModifiedBy>Анжелика Деркач</cp:lastModifiedBy>
  <cp:revision>45</cp:revision>
  <cp:lastPrinted>2020-12-01T19:20:00Z</cp:lastPrinted>
  <dcterms:created xsi:type="dcterms:W3CDTF">2020-02-26T11:11:00Z</dcterms:created>
  <dcterms:modified xsi:type="dcterms:W3CDTF">2020-12-01T19:37:00Z</dcterms:modified>
</cp:coreProperties>
</file>